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3577CA" w14:textId="22435293" w:rsidR="006D3644" w:rsidRPr="006D3644" w:rsidRDefault="006D3644" w:rsidP="006D3644">
      <w:pPr>
        <w:spacing w:afterLines="100" w:after="312"/>
        <w:jc w:val="center"/>
        <w:rPr>
          <w:b/>
          <w:bCs/>
          <w:sz w:val="44"/>
          <w:szCs w:val="36"/>
        </w:rPr>
      </w:pPr>
      <w:r w:rsidRPr="006D3644">
        <w:rPr>
          <w:b/>
          <w:bCs/>
          <w:sz w:val="44"/>
          <w:szCs w:val="36"/>
        </w:rPr>
        <w:t>Z3</w:t>
      </w:r>
      <w:r w:rsidRPr="006D3644">
        <w:rPr>
          <w:b/>
          <w:bCs/>
          <w:sz w:val="44"/>
          <w:szCs w:val="36"/>
        </w:rPr>
        <w:t>使用教程</w:t>
      </w:r>
    </w:p>
    <w:p w14:paraId="65417678" w14:textId="46027A46" w:rsidR="006D3644" w:rsidRDefault="006D3644" w:rsidP="006D3644">
      <w:r w:rsidRPr="00F41E98">
        <w:rPr>
          <w:rFonts w:hint="eastAsia"/>
          <w:b/>
          <w:bCs/>
        </w:rPr>
        <w:t>摘要</w:t>
      </w:r>
      <w:r>
        <w:rPr>
          <w:rFonts w:hint="eastAsia"/>
        </w:rPr>
        <w:t>：本教程提供了对</w:t>
      </w:r>
      <w:r w:rsidRPr="006D3644">
        <w:rPr>
          <w:rFonts w:hint="eastAsia"/>
          <w:b/>
          <w:bCs/>
        </w:rPr>
        <w:t>可满足性模理论</w:t>
      </w:r>
      <w:r w:rsidR="00AB4E47">
        <w:rPr>
          <w:rFonts w:hint="eastAsia"/>
        </w:rPr>
        <w:t>（</w:t>
      </w:r>
      <w:r w:rsidR="00AB4E47">
        <w:t>Satisfiability Modulo Theories</w:t>
      </w:r>
      <w:r w:rsidR="00AB4E47">
        <w:rPr>
          <w:rFonts w:hint="eastAsia"/>
        </w:rPr>
        <w:t>，</w:t>
      </w:r>
      <w:r w:rsidR="00AB4E47">
        <w:rPr>
          <w:rFonts w:hint="eastAsia"/>
        </w:rPr>
        <w:t>SMT</w:t>
      </w:r>
      <w:r w:rsidR="00AB4E47">
        <w:t>）</w:t>
      </w:r>
      <w:r>
        <w:t>求解器</w:t>
      </w:r>
      <w:r>
        <w:t>Z3</w:t>
      </w:r>
      <w:r>
        <w:t>的介绍，并描述了</w:t>
      </w:r>
      <w:r>
        <w:rPr>
          <w:rFonts w:hint="eastAsia"/>
        </w:rPr>
        <w:t>其</w:t>
      </w:r>
      <w:r>
        <w:t>基本功能</w:t>
      </w:r>
      <w:r>
        <w:rPr>
          <w:rFonts w:hint="eastAsia"/>
        </w:rPr>
        <w:t>及</w:t>
      </w:r>
      <w:r>
        <w:t>通过</w:t>
      </w:r>
      <w:r>
        <w:t>Python</w:t>
      </w:r>
      <w:r>
        <w:t>语言</w:t>
      </w:r>
      <w:r>
        <w:t>API</w:t>
      </w:r>
      <w:r>
        <w:t>使用</w:t>
      </w:r>
      <w:r>
        <w:t>Z3</w:t>
      </w:r>
      <w:r>
        <w:t>的方法。</w:t>
      </w:r>
    </w:p>
    <w:p w14:paraId="1B6ABDA0" w14:textId="1C94A703" w:rsidR="006D3644" w:rsidRDefault="006D3644" w:rsidP="006D3644">
      <w:pPr>
        <w:pStyle w:val="1"/>
      </w:pPr>
      <w:r>
        <w:t>简要介绍</w:t>
      </w:r>
    </w:p>
    <w:p w14:paraId="6402E253" w14:textId="0F74129A" w:rsidR="00AB4E47" w:rsidRDefault="00AB4E47" w:rsidP="006D3644">
      <w:r w:rsidRPr="00AB4E47">
        <w:rPr>
          <w:rFonts w:hint="eastAsia"/>
          <w:b/>
          <w:bCs/>
        </w:rPr>
        <w:t>可满足性模理论</w:t>
      </w:r>
      <w:r w:rsidRPr="008807CA">
        <w:rPr>
          <w:rFonts w:hint="eastAsia"/>
        </w:rPr>
        <w:t>（</w:t>
      </w:r>
      <w:r w:rsidRPr="008807CA">
        <w:rPr>
          <w:rFonts w:hint="eastAsia"/>
        </w:rPr>
        <w:t>Satisfiability Module Theory</w:t>
      </w:r>
      <w:r w:rsidRPr="008807CA">
        <w:rPr>
          <w:rFonts w:hint="eastAsia"/>
        </w:rPr>
        <w:t>，</w:t>
      </w:r>
      <w:r w:rsidRPr="008807CA">
        <w:rPr>
          <w:rFonts w:hint="eastAsia"/>
        </w:rPr>
        <w:t>SMT</w:t>
      </w:r>
      <w:r w:rsidRPr="008807CA">
        <w:rPr>
          <w:rFonts w:hint="eastAsia"/>
        </w:rPr>
        <w:t>）是指在某些</w:t>
      </w:r>
      <w:r w:rsidR="008807CA">
        <w:rPr>
          <w:rFonts w:hint="eastAsia"/>
        </w:rPr>
        <w:t>背景</w:t>
      </w:r>
      <w:r w:rsidRPr="008807CA">
        <w:rPr>
          <w:rFonts w:hint="eastAsia"/>
        </w:rPr>
        <w:t>理论（</w:t>
      </w:r>
      <w:r w:rsidR="008807CA">
        <w:rPr>
          <w:rFonts w:hint="eastAsia"/>
        </w:rPr>
        <w:t>比如</w:t>
      </w:r>
      <w:r w:rsidR="008807CA" w:rsidRPr="00092D54">
        <w:rPr>
          <w:rFonts w:hint="eastAsia"/>
        </w:rPr>
        <w:t>算术、位向量、数组和非解释函数等背景理论</w:t>
      </w:r>
      <w:r w:rsidR="008807CA">
        <w:rPr>
          <w:rFonts w:hint="eastAsia"/>
        </w:rPr>
        <w:t>及其</w:t>
      </w:r>
      <w:r w:rsidR="008807CA" w:rsidRPr="00092D54">
        <w:rPr>
          <w:rFonts w:hint="eastAsia"/>
        </w:rPr>
        <w:t>组合</w:t>
      </w:r>
      <w:r w:rsidRPr="008807CA">
        <w:rPr>
          <w:rFonts w:hint="eastAsia"/>
        </w:rPr>
        <w:t>）下，对给定一阶逻辑公式可满足性的判断</w:t>
      </w:r>
      <w:r w:rsidR="008807CA">
        <w:rPr>
          <w:rFonts w:hint="eastAsia"/>
        </w:rPr>
        <w:t>问题</w:t>
      </w:r>
      <w:r w:rsidRPr="008807CA">
        <w:rPr>
          <w:rFonts w:hint="eastAsia"/>
        </w:rPr>
        <w:t>。</w:t>
      </w:r>
      <w:r w:rsidR="008807CA" w:rsidRPr="008807CA">
        <w:rPr>
          <w:rFonts w:hint="eastAsia"/>
        </w:rPr>
        <w:t>我们说某个公式是可满足的（</w:t>
      </w:r>
      <w:r w:rsidR="008807CA" w:rsidRPr="008807CA">
        <w:rPr>
          <w:rFonts w:hint="eastAsia"/>
        </w:rPr>
        <w:t>Satisfiable</w:t>
      </w:r>
      <w:r w:rsidR="008807CA" w:rsidRPr="008807CA">
        <w:rPr>
          <w:rFonts w:hint="eastAsia"/>
        </w:rPr>
        <w:t>），当且仅当该公式存在至少一组赋值</w:t>
      </w:r>
      <w:r w:rsidR="008807CA">
        <w:rPr>
          <w:rFonts w:hint="eastAsia"/>
        </w:rPr>
        <w:t>使其</w:t>
      </w:r>
      <w:r w:rsidR="008807CA" w:rsidRPr="008807CA">
        <w:rPr>
          <w:rFonts w:hint="eastAsia"/>
        </w:rPr>
        <w:t>成真。</w:t>
      </w:r>
    </w:p>
    <w:p w14:paraId="0AF07B7B" w14:textId="72FA5F81" w:rsidR="005A5188" w:rsidRDefault="005A5188" w:rsidP="006D3644">
      <w:r>
        <w:rPr>
          <w:noProof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71129F4D" wp14:editId="55629FDA">
                <wp:simplePos x="0" y="0"/>
                <wp:positionH relativeFrom="margin">
                  <wp:align>right</wp:align>
                </wp:positionH>
                <wp:positionV relativeFrom="paragraph">
                  <wp:posOffset>433070</wp:posOffset>
                </wp:positionV>
                <wp:extent cx="5264150" cy="2063115"/>
                <wp:effectExtent l="0" t="0" r="12700" b="13335"/>
                <wp:wrapTopAndBottom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0" cy="206326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52D44C" w14:textId="77777777" w:rsidR="005A5188" w:rsidRPr="005A5188" w:rsidRDefault="005A5188" w:rsidP="005A5188">
                            <w:pPr>
                              <w:pStyle w:val="a7"/>
                              <w:numPr>
                                <w:ilvl w:val="0"/>
                                <w:numId w:val="2"/>
                              </w:numPr>
                              <w:ind w:firstLineChars="0"/>
                              <w:rPr>
                                <w:sz w:val="24"/>
                                <w:szCs w:val="24"/>
                              </w:rPr>
                            </w:pPr>
                            <w:r w:rsidRPr="005A5188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长度为</w:t>
                            </w:r>
                            <w:r w:rsidRPr="005A5188">
                              <w:rPr>
                                <w:position w:val="-10"/>
                                <w:sz w:val="24"/>
                                <w:szCs w:val="24"/>
                              </w:rPr>
                              <w:object w:dxaOrig="680" w:dyaOrig="320" w14:anchorId="0D8D23DF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4pt;height:16pt" o:ole="">
                                  <v:imagedata r:id="rId7" o:title=""/>
                                </v:shape>
                                <o:OLEObject Type="Embed" ProgID="Equation.DSMT4" ShapeID="_x0000_i1026" DrawAspect="Content" ObjectID="_1677593475" r:id="rId8"/>
                              </w:object>
                            </w:r>
                            <w:r w:rsidRPr="005A5188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的数组</w:t>
                            </w:r>
                            <w:r w:rsidRPr="005A5188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200" w:dyaOrig="220" w14:anchorId="7AA5D1BD">
                                <v:shape id="_x0000_i1028" type="#_x0000_t75" style="width:10pt;height:11pt" o:ole="">
                                  <v:imagedata r:id="rId9" o:title=""/>
                                </v:shape>
                                <o:OLEObject Type="Embed" ProgID="Equation.DSMT4" ShapeID="_x0000_i1028" DrawAspect="Content" ObjectID="_1677593476" r:id="rId10"/>
                              </w:object>
                            </w:r>
                            <w:r w:rsidRPr="005A5188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为升序排列：</w:t>
                            </w:r>
                            <w:r w:rsidRPr="005A5188">
                              <w:rPr>
                                <w:position w:val="-10"/>
                                <w:sz w:val="24"/>
                                <w:szCs w:val="24"/>
                              </w:rPr>
                              <w:object w:dxaOrig="3500" w:dyaOrig="320" w14:anchorId="466C348C">
                                <v:shape id="_x0000_i1030" type="#_x0000_t75" style="width:175pt;height:16pt" o:ole="">
                                  <v:imagedata r:id="rId11" o:title=""/>
                                </v:shape>
                                <o:OLEObject Type="Embed" ProgID="Equation.DSMT4" ShapeID="_x0000_i1030" DrawAspect="Content" ObjectID="_1677593477" r:id="rId12"/>
                              </w:object>
                            </w:r>
                          </w:p>
                          <w:p w14:paraId="65A7547A" w14:textId="6DCB45E6" w:rsidR="005A5188" w:rsidRPr="005A5188" w:rsidRDefault="005A5188" w:rsidP="005A5188">
                            <w:pPr>
                              <w:pStyle w:val="a7"/>
                              <w:numPr>
                                <w:ilvl w:val="0"/>
                                <w:numId w:val="2"/>
                              </w:numPr>
                              <w:ind w:firstLineChars="0"/>
                              <w:rPr>
                                <w:sz w:val="24"/>
                                <w:szCs w:val="24"/>
                              </w:rPr>
                            </w:pPr>
                            <w:r w:rsidRPr="005A5188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长度为</w:t>
                            </w:r>
                            <w:r w:rsidRPr="005A5188">
                              <w:rPr>
                                <w:position w:val="-10"/>
                                <w:sz w:val="24"/>
                                <w:szCs w:val="24"/>
                              </w:rPr>
                              <w:object w:dxaOrig="680" w:dyaOrig="320" w14:anchorId="4028C67C">
                                <v:shape id="_x0000_i1032" type="#_x0000_t75" style="width:34pt;height:16pt" o:ole="">
                                  <v:imagedata r:id="rId7" o:title=""/>
                                </v:shape>
                                <o:OLEObject Type="Embed" ProgID="Equation.DSMT4" ShapeID="_x0000_i1032" DrawAspect="Content" ObjectID="_1677593478" r:id="rId13"/>
                              </w:object>
                            </w:r>
                            <w:r w:rsidRPr="005A5188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的数组</w:t>
                            </w:r>
                            <w:r w:rsidRPr="005A5188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200" w:dyaOrig="220" w14:anchorId="775364E6">
                                <v:shape id="_x0000_i1034" type="#_x0000_t75" style="width:10pt;height:11pt" o:ole="">
                                  <v:imagedata r:id="rId14" o:title=""/>
                                </v:shape>
                                <o:OLEObject Type="Embed" ProgID="Equation.DSMT4" ShapeID="_x0000_i1034" DrawAspect="Content" ObjectID="_1677593479" r:id="rId15"/>
                              </w:object>
                            </w:r>
                            <w:r w:rsidRPr="005A5188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中存在值为</w:t>
                            </w:r>
                            <w:r w:rsidR="006D7B44" w:rsidRPr="006B7072">
                              <w:rPr>
                                <w:position w:val="-10"/>
                              </w:rPr>
                              <w:object w:dxaOrig="400" w:dyaOrig="320" w14:anchorId="452E50A8">
                                <v:shape id="_x0000_i1036" type="#_x0000_t75" style="width:20pt;height:16pt" o:ole="">
                                  <v:imagedata r:id="rId16" o:title=""/>
                                </v:shape>
                                <o:OLEObject Type="Embed" ProgID="Equation.DSMT4" ShapeID="_x0000_i1036" DrawAspect="Content" ObjectID="_1677593480" r:id="rId17"/>
                              </w:object>
                            </w:r>
                            <w:r w:rsidRPr="005A5188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的元素：</w:t>
                            </w:r>
                            <w:r w:rsidR="006D7B44" w:rsidRPr="006B7072">
                              <w:rPr>
                                <w:position w:val="-10"/>
                              </w:rPr>
                              <w:object w:dxaOrig="2820" w:dyaOrig="320" w14:anchorId="5CDEE385">
                                <v:shape id="_x0000_i1038" type="#_x0000_t75" style="width:141pt;height:16pt" o:ole="">
                                  <v:imagedata r:id="rId18" o:title=""/>
                                </v:shape>
                                <o:OLEObject Type="Embed" ProgID="Equation.DSMT4" ShapeID="_x0000_i1038" DrawAspect="Content" ObjectID="_1677593481" r:id="rId19"/>
                              </w:object>
                            </w:r>
                          </w:p>
                          <w:p w14:paraId="5F60C999" w14:textId="25D89B26" w:rsidR="005A5188" w:rsidRPr="005A5188" w:rsidRDefault="005A5188" w:rsidP="005A5188">
                            <w:pPr>
                              <w:pStyle w:val="a7"/>
                              <w:numPr>
                                <w:ilvl w:val="0"/>
                                <w:numId w:val="2"/>
                              </w:numPr>
                              <w:ind w:firstLineChars="0"/>
                              <w:rPr>
                                <w:sz w:val="24"/>
                                <w:szCs w:val="24"/>
                              </w:rPr>
                            </w:pPr>
                            <w:r w:rsidRPr="005A5188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加法交换律</w:t>
                            </w:r>
                            <w:r w:rsidR="006D7B44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：</w:t>
                            </w:r>
                            <w:r w:rsidR="006D7B44" w:rsidRPr="006B7072">
                              <w:rPr>
                                <w:position w:val="-10"/>
                              </w:rPr>
                              <w:object w:dxaOrig="3739" w:dyaOrig="320" w14:anchorId="372BC95C">
                                <v:shape id="_x0000_i1040" type="#_x0000_t75" style="width:186.95pt;height:16pt" o:ole="">
                                  <v:imagedata r:id="rId20" o:title=""/>
                                </v:shape>
                                <o:OLEObject Type="Embed" ProgID="Equation.DSMT4" ShapeID="_x0000_i1040" DrawAspect="Content" ObjectID="_1677593482" r:id="rId21"/>
                              </w:object>
                            </w:r>
                          </w:p>
                          <w:p w14:paraId="1F22E766" w14:textId="18978DAB" w:rsidR="005A5188" w:rsidRPr="005A5188" w:rsidRDefault="005A5188" w:rsidP="005A5188">
                            <w:pPr>
                              <w:pStyle w:val="a7"/>
                              <w:numPr>
                                <w:ilvl w:val="0"/>
                                <w:numId w:val="2"/>
                              </w:numPr>
                              <w:ind w:firstLineChars="0"/>
                              <w:rPr>
                                <w:sz w:val="24"/>
                                <w:szCs w:val="24"/>
                              </w:rPr>
                            </w:pPr>
                            <w:r w:rsidRPr="005A5188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一般算术</w:t>
                            </w:r>
                            <w:r w:rsidR="00FD787D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：</w:t>
                            </w:r>
                            <w:r w:rsidR="00FD787D" w:rsidRPr="006B7072">
                              <w:rPr>
                                <w:position w:val="-10"/>
                              </w:rPr>
                              <w:object w:dxaOrig="2860" w:dyaOrig="320" w14:anchorId="23FF6A23">
                                <v:shape id="_x0000_i1042" type="#_x0000_t75" style="width:143pt;height:16pt" o:ole="">
                                  <v:imagedata r:id="rId22" o:title=""/>
                                </v:shape>
                                <o:OLEObject Type="Embed" ProgID="Equation.DSMT4" ShapeID="_x0000_i1042" DrawAspect="Content" ObjectID="_1677593483" r:id="rId23"/>
                              </w:object>
                            </w:r>
                            <w:r w:rsidRPr="005A5188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（永假式，不可满足）</w:t>
                            </w:r>
                          </w:p>
                          <w:p w14:paraId="7D563962" w14:textId="2913E64A" w:rsidR="005A5188" w:rsidRPr="005A5188" w:rsidRDefault="005A5188" w:rsidP="005A5188">
                            <w:pPr>
                              <w:pStyle w:val="a7"/>
                              <w:numPr>
                                <w:ilvl w:val="0"/>
                                <w:numId w:val="2"/>
                              </w:numPr>
                              <w:ind w:firstLineChars="0"/>
                              <w:rPr>
                                <w:sz w:val="24"/>
                                <w:szCs w:val="24"/>
                              </w:rPr>
                            </w:pPr>
                            <w:r w:rsidRPr="005A5188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基本算数性质</w:t>
                            </w:r>
                            <w:r w:rsidR="00FD787D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：</w:t>
                            </w:r>
                            <w:r w:rsidR="00FD787D" w:rsidRPr="006B7072">
                              <w:rPr>
                                <w:position w:val="-10"/>
                              </w:rPr>
                              <w:object w:dxaOrig="2820" w:dyaOrig="320" w14:anchorId="27815E85">
                                <v:shape id="_x0000_i1044" type="#_x0000_t75" style="width:141pt;height:16pt" o:ole="">
                                  <v:imagedata r:id="rId24" o:title=""/>
                                </v:shape>
                                <o:OLEObject Type="Embed" ProgID="Equation.DSMT4" ShapeID="_x0000_i1044" DrawAspect="Content" ObjectID="_1677593484" r:id="rId2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129F4D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363.3pt;margin-top:34.1pt;width:414.5pt;height:162.45pt;z-index:25166028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">
                <v:textbox>
                  <w:txbxContent>
                    <w:p w14:paraId="5552D44C" w14:textId="77777777" w:rsidR="005A5188" w:rsidRPr="005A5188" w:rsidRDefault="005A5188" w:rsidP="005A5188">
                      <w:pPr>
                        <w:pStyle w:val="a7"/>
                        <w:numPr>
                          <w:ilvl w:val="0"/>
                          <w:numId w:val="2"/>
                        </w:numPr>
                        <w:ind w:firstLineChars="0"/>
                        <w:rPr>
                          <w:sz w:val="24"/>
                          <w:szCs w:val="24"/>
                        </w:rPr>
                      </w:pPr>
                      <w:r w:rsidRPr="005A5188">
                        <w:rPr>
                          <w:rFonts w:hint="eastAsia"/>
                          <w:sz w:val="24"/>
                          <w:szCs w:val="24"/>
                        </w:rPr>
                        <w:t>长度为</w:t>
                      </w:r>
                      <w:r w:rsidRPr="005A5188">
                        <w:rPr>
                          <w:position w:val="-10"/>
                          <w:sz w:val="24"/>
                          <w:szCs w:val="24"/>
                        </w:rPr>
                        <w:object w:dxaOrig="680" w:dyaOrig="320" w14:anchorId="0D8D23DF">
                          <v:shape id="_x0000_i1026" type="#_x0000_t75" style="width:34pt;height:16pt" o:ole="">
                            <v:imagedata r:id="rId7" o:title=""/>
                          </v:shape>
                          <o:OLEObject Type="Embed" ProgID="Equation.DSMT4" ShapeID="_x0000_i1026" DrawAspect="Content" ObjectID="_1677593475" r:id="rId26"/>
                        </w:object>
                      </w:r>
                      <w:r w:rsidRPr="005A5188">
                        <w:rPr>
                          <w:rFonts w:hint="eastAsia"/>
                          <w:sz w:val="24"/>
                          <w:szCs w:val="24"/>
                        </w:rPr>
                        <w:t>的数组</w:t>
                      </w:r>
                      <w:r w:rsidRPr="005A5188">
                        <w:rPr>
                          <w:position w:val="-6"/>
                          <w:sz w:val="24"/>
                          <w:szCs w:val="24"/>
                        </w:rPr>
                        <w:object w:dxaOrig="200" w:dyaOrig="220" w14:anchorId="7AA5D1BD">
                          <v:shape id="_x0000_i1028" type="#_x0000_t75" style="width:10pt;height:11pt" o:ole="">
                            <v:imagedata r:id="rId9" o:title=""/>
                          </v:shape>
                          <o:OLEObject Type="Embed" ProgID="Equation.DSMT4" ShapeID="_x0000_i1028" DrawAspect="Content" ObjectID="_1677593476" r:id="rId27"/>
                        </w:object>
                      </w:r>
                      <w:r w:rsidRPr="005A5188">
                        <w:rPr>
                          <w:rFonts w:hint="eastAsia"/>
                          <w:sz w:val="24"/>
                          <w:szCs w:val="24"/>
                        </w:rPr>
                        <w:t>为升序排列：</w:t>
                      </w:r>
                      <w:r w:rsidRPr="005A5188">
                        <w:rPr>
                          <w:position w:val="-10"/>
                          <w:sz w:val="24"/>
                          <w:szCs w:val="24"/>
                        </w:rPr>
                        <w:object w:dxaOrig="3500" w:dyaOrig="320" w14:anchorId="466C348C">
                          <v:shape id="_x0000_i1030" type="#_x0000_t75" style="width:175pt;height:16pt" o:ole="">
                            <v:imagedata r:id="rId11" o:title=""/>
                          </v:shape>
                          <o:OLEObject Type="Embed" ProgID="Equation.DSMT4" ShapeID="_x0000_i1030" DrawAspect="Content" ObjectID="_1677593477" r:id="rId28"/>
                        </w:object>
                      </w:r>
                    </w:p>
                    <w:p w14:paraId="65A7547A" w14:textId="6DCB45E6" w:rsidR="005A5188" w:rsidRPr="005A5188" w:rsidRDefault="005A5188" w:rsidP="005A5188">
                      <w:pPr>
                        <w:pStyle w:val="a7"/>
                        <w:numPr>
                          <w:ilvl w:val="0"/>
                          <w:numId w:val="2"/>
                        </w:numPr>
                        <w:ind w:firstLineChars="0"/>
                        <w:rPr>
                          <w:sz w:val="24"/>
                          <w:szCs w:val="24"/>
                        </w:rPr>
                      </w:pPr>
                      <w:r w:rsidRPr="005A5188">
                        <w:rPr>
                          <w:rFonts w:hint="eastAsia"/>
                          <w:sz w:val="24"/>
                          <w:szCs w:val="24"/>
                        </w:rPr>
                        <w:t>长度为</w:t>
                      </w:r>
                      <w:r w:rsidRPr="005A5188">
                        <w:rPr>
                          <w:position w:val="-10"/>
                          <w:sz w:val="24"/>
                          <w:szCs w:val="24"/>
                        </w:rPr>
                        <w:object w:dxaOrig="680" w:dyaOrig="320" w14:anchorId="4028C67C">
                          <v:shape id="_x0000_i1032" type="#_x0000_t75" style="width:34pt;height:16pt" o:ole="">
                            <v:imagedata r:id="rId7" o:title=""/>
                          </v:shape>
                          <o:OLEObject Type="Embed" ProgID="Equation.DSMT4" ShapeID="_x0000_i1032" DrawAspect="Content" ObjectID="_1677593478" r:id="rId29"/>
                        </w:object>
                      </w:r>
                      <w:r w:rsidRPr="005A5188">
                        <w:rPr>
                          <w:rFonts w:hint="eastAsia"/>
                          <w:sz w:val="24"/>
                          <w:szCs w:val="24"/>
                        </w:rPr>
                        <w:t>的数组</w:t>
                      </w:r>
                      <w:r w:rsidRPr="005A5188">
                        <w:rPr>
                          <w:position w:val="-6"/>
                          <w:sz w:val="24"/>
                          <w:szCs w:val="24"/>
                        </w:rPr>
                        <w:object w:dxaOrig="200" w:dyaOrig="220" w14:anchorId="775364E6">
                          <v:shape id="_x0000_i1034" type="#_x0000_t75" style="width:10pt;height:11pt" o:ole="">
                            <v:imagedata r:id="rId14" o:title=""/>
                          </v:shape>
                          <o:OLEObject Type="Embed" ProgID="Equation.DSMT4" ShapeID="_x0000_i1034" DrawAspect="Content" ObjectID="_1677593479" r:id="rId30"/>
                        </w:object>
                      </w:r>
                      <w:r w:rsidRPr="005A5188">
                        <w:rPr>
                          <w:rFonts w:hint="eastAsia"/>
                          <w:sz w:val="24"/>
                          <w:szCs w:val="24"/>
                        </w:rPr>
                        <w:t>中存在值为</w:t>
                      </w:r>
                      <w:r w:rsidR="006D7B44" w:rsidRPr="006B7072">
                        <w:rPr>
                          <w:position w:val="-10"/>
                        </w:rPr>
                        <w:object w:dxaOrig="400" w:dyaOrig="320" w14:anchorId="452E50A8">
                          <v:shape id="_x0000_i1036" type="#_x0000_t75" style="width:20pt;height:16pt" o:ole="">
                            <v:imagedata r:id="rId16" o:title=""/>
                          </v:shape>
                          <o:OLEObject Type="Embed" ProgID="Equation.DSMT4" ShapeID="_x0000_i1036" DrawAspect="Content" ObjectID="_1677593480" r:id="rId31"/>
                        </w:object>
                      </w:r>
                      <w:r w:rsidRPr="005A5188">
                        <w:rPr>
                          <w:rFonts w:hint="eastAsia"/>
                          <w:sz w:val="24"/>
                          <w:szCs w:val="24"/>
                        </w:rPr>
                        <w:t>的元素：</w:t>
                      </w:r>
                      <w:r w:rsidR="006D7B44" w:rsidRPr="006B7072">
                        <w:rPr>
                          <w:position w:val="-10"/>
                        </w:rPr>
                        <w:object w:dxaOrig="2820" w:dyaOrig="320" w14:anchorId="5CDEE385">
                          <v:shape id="_x0000_i1038" type="#_x0000_t75" style="width:141pt;height:16pt" o:ole="">
                            <v:imagedata r:id="rId18" o:title=""/>
                          </v:shape>
                          <o:OLEObject Type="Embed" ProgID="Equation.DSMT4" ShapeID="_x0000_i1038" DrawAspect="Content" ObjectID="_1677593481" r:id="rId32"/>
                        </w:object>
                      </w:r>
                    </w:p>
                    <w:p w14:paraId="5F60C999" w14:textId="25D89B26" w:rsidR="005A5188" w:rsidRPr="005A5188" w:rsidRDefault="005A5188" w:rsidP="005A5188">
                      <w:pPr>
                        <w:pStyle w:val="a7"/>
                        <w:numPr>
                          <w:ilvl w:val="0"/>
                          <w:numId w:val="2"/>
                        </w:numPr>
                        <w:ind w:firstLineChars="0"/>
                        <w:rPr>
                          <w:sz w:val="24"/>
                          <w:szCs w:val="24"/>
                        </w:rPr>
                      </w:pPr>
                      <w:r w:rsidRPr="005A5188">
                        <w:rPr>
                          <w:rFonts w:hint="eastAsia"/>
                          <w:sz w:val="24"/>
                          <w:szCs w:val="24"/>
                        </w:rPr>
                        <w:t>加法交换律</w:t>
                      </w:r>
                      <w:r w:rsidR="006D7B44">
                        <w:rPr>
                          <w:rFonts w:hint="eastAsia"/>
                          <w:sz w:val="24"/>
                          <w:szCs w:val="24"/>
                        </w:rPr>
                        <w:t>：</w:t>
                      </w:r>
                      <w:r w:rsidR="006D7B44" w:rsidRPr="006B7072">
                        <w:rPr>
                          <w:position w:val="-10"/>
                        </w:rPr>
                        <w:object w:dxaOrig="3739" w:dyaOrig="320" w14:anchorId="372BC95C">
                          <v:shape id="_x0000_i1040" type="#_x0000_t75" style="width:186.95pt;height:16pt" o:ole="">
                            <v:imagedata r:id="rId20" o:title=""/>
                          </v:shape>
                          <o:OLEObject Type="Embed" ProgID="Equation.DSMT4" ShapeID="_x0000_i1040" DrawAspect="Content" ObjectID="_1677593482" r:id="rId33"/>
                        </w:object>
                      </w:r>
                    </w:p>
                    <w:p w14:paraId="1F22E766" w14:textId="18978DAB" w:rsidR="005A5188" w:rsidRPr="005A5188" w:rsidRDefault="005A5188" w:rsidP="005A5188">
                      <w:pPr>
                        <w:pStyle w:val="a7"/>
                        <w:numPr>
                          <w:ilvl w:val="0"/>
                          <w:numId w:val="2"/>
                        </w:numPr>
                        <w:ind w:firstLineChars="0"/>
                        <w:rPr>
                          <w:sz w:val="24"/>
                          <w:szCs w:val="24"/>
                        </w:rPr>
                      </w:pPr>
                      <w:r w:rsidRPr="005A5188">
                        <w:rPr>
                          <w:rFonts w:hint="eastAsia"/>
                          <w:sz w:val="24"/>
                          <w:szCs w:val="24"/>
                        </w:rPr>
                        <w:t>一般算术</w:t>
                      </w:r>
                      <w:r w:rsidR="00FD787D">
                        <w:rPr>
                          <w:rFonts w:hint="eastAsia"/>
                          <w:sz w:val="24"/>
                          <w:szCs w:val="24"/>
                        </w:rPr>
                        <w:t>：</w:t>
                      </w:r>
                      <w:r w:rsidR="00FD787D" w:rsidRPr="006B7072">
                        <w:rPr>
                          <w:position w:val="-10"/>
                        </w:rPr>
                        <w:object w:dxaOrig="2860" w:dyaOrig="320" w14:anchorId="23FF6A23">
                          <v:shape id="_x0000_i1042" type="#_x0000_t75" style="width:143pt;height:16pt" o:ole="">
                            <v:imagedata r:id="rId22" o:title=""/>
                          </v:shape>
                          <o:OLEObject Type="Embed" ProgID="Equation.DSMT4" ShapeID="_x0000_i1042" DrawAspect="Content" ObjectID="_1677593483" r:id="rId34"/>
                        </w:object>
                      </w:r>
                      <w:r w:rsidRPr="005A5188">
                        <w:rPr>
                          <w:rFonts w:hint="eastAsia"/>
                          <w:sz w:val="24"/>
                          <w:szCs w:val="24"/>
                        </w:rPr>
                        <w:t>（永假式，不可满足）</w:t>
                      </w:r>
                    </w:p>
                    <w:p w14:paraId="7D563962" w14:textId="2913E64A" w:rsidR="005A5188" w:rsidRPr="005A5188" w:rsidRDefault="005A5188" w:rsidP="005A5188">
                      <w:pPr>
                        <w:pStyle w:val="a7"/>
                        <w:numPr>
                          <w:ilvl w:val="0"/>
                          <w:numId w:val="2"/>
                        </w:numPr>
                        <w:ind w:firstLineChars="0"/>
                        <w:rPr>
                          <w:sz w:val="24"/>
                          <w:szCs w:val="24"/>
                        </w:rPr>
                      </w:pPr>
                      <w:r w:rsidRPr="005A5188">
                        <w:rPr>
                          <w:rFonts w:hint="eastAsia"/>
                          <w:sz w:val="24"/>
                          <w:szCs w:val="24"/>
                        </w:rPr>
                        <w:t>基本算数性质</w:t>
                      </w:r>
                      <w:r w:rsidR="00FD787D">
                        <w:rPr>
                          <w:rFonts w:hint="eastAsia"/>
                          <w:sz w:val="24"/>
                          <w:szCs w:val="24"/>
                        </w:rPr>
                        <w:t>：</w:t>
                      </w:r>
                      <w:r w:rsidR="00FD787D" w:rsidRPr="006B7072">
                        <w:rPr>
                          <w:position w:val="-10"/>
                        </w:rPr>
                        <w:object w:dxaOrig="2820" w:dyaOrig="320" w14:anchorId="27815E85">
                          <v:shape id="_x0000_i1044" type="#_x0000_t75" style="width:141pt;height:16pt" o:ole="">
                            <v:imagedata r:id="rId24" o:title=""/>
                          </v:shape>
                          <o:OLEObject Type="Embed" ProgID="Equation.DSMT4" ShapeID="_x0000_i1044" DrawAspect="Content" ObjectID="_1677593484" r:id="rId35"/>
                        </w:objec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>
        <w:rPr>
          <w:rFonts w:hint="eastAsia"/>
        </w:rPr>
        <w:t>比如有如下公式：</w:t>
      </w:r>
    </w:p>
    <w:p w14:paraId="4B415E6E" w14:textId="1944E037" w:rsidR="0057718C" w:rsidRDefault="00FD787D" w:rsidP="0057718C">
      <w:r w:rsidRPr="00FD787D">
        <w:rPr>
          <w:rFonts w:hint="eastAsia"/>
        </w:rPr>
        <w:t>以上</w:t>
      </w:r>
      <w:r w:rsidRPr="00FD787D">
        <w:rPr>
          <w:rFonts w:hint="eastAsia"/>
        </w:rPr>
        <w:t>1</w:t>
      </w:r>
      <w:r>
        <w:rPr>
          <w:rFonts w:hint="eastAsia"/>
        </w:rPr>
        <w:t>、</w:t>
      </w:r>
      <w:r w:rsidRPr="00FD787D">
        <w:rPr>
          <w:rFonts w:hint="eastAsia"/>
        </w:rPr>
        <w:t>2</w:t>
      </w:r>
      <w:r w:rsidRPr="00FD787D">
        <w:rPr>
          <w:rFonts w:hint="eastAsia"/>
        </w:rPr>
        <w:t>公式，属于数组理论（</w:t>
      </w:r>
      <w:r w:rsidRPr="00FD787D">
        <w:rPr>
          <w:rFonts w:hint="eastAsia"/>
        </w:rPr>
        <w:t>Array Theory</w:t>
      </w:r>
      <w:r w:rsidRPr="00FD787D">
        <w:rPr>
          <w:rFonts w:hint="eastAsia"/>
        </w:rPr>
        <w:t>），定义了基本算术运算（如</w:t>
      </w:r>
      <w:r w:rsidRPr="00FD787D">
        <w:rPr>
          <w:position w:val="-4"/>
        </w:rPr>
        <w:object w:dxaOrig="200" w:dyaOrig="240" w14:anchorId="5891DE76">
          <v:shape id="_x0000_i1045" type="#_x0000_t75" style="width:10pt;height:12pt" o:ole="">
            <v:imagedata r:id="rId36" o:title=""/>
          </v:shape>
          <o:OLEObject Type="Embed" ProgID="Equation.DSMT4" ShapeID="_x0000_i1045" DrawAspect="Content" ObjectID="_1677593425" r:id="rId37"/>
        </w:object>
      </w:r>
      <w:r w:rsidRPr="00FD787D">
        <w:rPr>
          <w:rFonts w:hint="eastAsia"/>
        </w:rPr>
        <w:t>）以及数组的读写（如</w:t>
      </w:r>
      <w:r w:rsidRPr="006B7072">
        <w:rPr>
          <w:position w:val="-10"/>
        </w:rPr>
        <w:object w:dxaOrig="420" w:dyaOrig="320" w14:anchorId="75C10A8C">
          <v:shape id="_x0000_i1046" type="#_x0000_t75" style="width:21pt;height:16pt" o:ole="">
            <v:imagedata r:id="rId38" o:title=""/>
          </v:shape>
          <o:OLEObject Type="Embed" ProgID="Equation.DSMT4" ShapeID="_x0000_i1046" DrawAspect="Content" ObjectID="_1677593426" r:id="rId39"/>
        </w:object>
      </w:r>
      <w:r w:rsidRPr="00FD787D">
        <w:rPr>
          <w:rFonts w:hint="eastAsia"/>
        </w:rPr>
        <w:t>）。而</w:t>
      </w:r>
      <w:r w:rsidRPr="00FD787D">
        <w:rPr>
          <w:rFonts w:hint="eastAsia"/>
        </w:rPr>
        <w:t>3</w:t>
      </w:r>
      <w:r w:rsidR="00314DC5">
        <w:rPr>
          <w:rFonts w:hint="eastAsia"/>
        </w:rPr>
        <w:t>、</w:t>
      </w:r>
      <w:r w:rsidRPr="00FD787D">
        <w:rPr>
          <w:rFonts w:hint="eastAsia"/>
        </w:rPr>
        <w:t>4</w:t>
      </w:r>
      <w:r w:rsidR="00314DC5">
        <w:rPr>
          <w:rFonts w:hint="eastAsia"/>
        </w:rPr>
        <w:t>、</w:t>
      </w:r>
      <w:r w:rsidRPr="00FD787D">
        <w:rPr>
          <w:rFonts w:hint="eastAsia"/>
        </w:rPr>
        <w:t>5</w:t>
      </w:r>
      <w:r w:rsidRPr="00FD787D">
        <w:rPr>
          <w:rFonts w:hint="eastAsia"/>
        </w:rPr>
        <w:t>这三个公式，则属于算术理论（</w:t>
      </w:r>
      <w:r w:rsidRPr="00FD787D">
        <w:rPr>
          <w:rFonts w:hint="eastAsia"/>
        </w:rPr>
        <w:t>Arithmetic Theory</w:t>
      </w:r>
      <w:r w:rsidRPr="00FD787D">
        <w:rPr>
          <w:rFonts w:hint="eastAsia"/>
        </w:rPr>
        <w:t>），定义了比较以及加减法等运算（如</w:t>
      </w:r>
      <w:r w:rsidR="00314DC5" w:rsidRPr="00314DC5">
        <w:rPr>
          <w:position w:val="-10"/>
        </w:rPr>
        <w:object w:dxaOrig="440" w:dyaOrig="279" w14:anchorId="3F3299DA">
          <v:shape id="_x0000_i1047" type="#_x0000_t75" style="width:22pt;height:13.95pt" o:ole="">
            <v:imagedata r:id="rId40" o:title=""/>
          </v:shape>
          <o:OLEObject Type="Embed" ProgID="Equation.DSMT4" ShapeID="_x0000_i1047" DrawAspect="Content" ObjectID="_1677593427" r:id="rId41"/>
        </w:object>
      </w:r>
      <w:r w:rsidRPr="00FD787D">
        <w:rPr>
          <w:rFonts w:hint="eastAsia"/>
        </w:rPr>
        <w:t>）。</w:t>
      </w:r>
      <w:r w:rsidR="00314DC5">
        <w:rPr>
          <w:rFonts w:hint="eastAsia"/>
        </w:rPr>
        <w:t>对于上述</w:t>
      </w:r>
      <w:r w:rsidR="00314DC5">
        <w:rPr>
          <w:rFonts w:hint="eastAsia"/>
        </w:rPr>
        <w:t>S</w:t>
      </w:r>
      <w:r w:rsidR="00314DC5">
        <w:t>MT</w:t>
      </w:r>
      <w:r w:rsidR="00314DC5">
        <w:rPr>
          <w:rFonts w:hint="eastAsia"/>
        </w:rPr>
        <w:t>问题，可以使用</w:t>
      </w:r>
      <w:r w:rsidR="00BB30DF">
        <w:rPr>
          <w:rFonts w:hint="eastAsia"/>
        </w:rPr>
        <w:t>SMT</w:t>
      </w:r>
      <w:r w:rsidR="00314DC5" w:rsidRPr="00314DC5">
        <w:rPr>
          <w:rFonts w:hint="eastAsia"/>
        </w:rPr>
        <w:t>求解器</w:t>
      </w:r>
      <w:r w:rsidR="00314DC5">
        <w:rPr>
          <w:rFonts w:hint="eastAsia"/>
        </w:rPr>
        <w:t>求解</w:t>
      </w:r>
      <w:r w:rsidR="00314DC5" w:rsidRPr="00314DC5">
        <w:rPr>
          <w:rFonts w:hint="eastAsia"/>
        </w:rPr>
        <w:t>。倘若公式可满足，还将输出一组令公式可满足的解。比如例子中第</w:t>
      </w:r>
      <w:r w:rsidR="00314DC5" w:rsidRPr="00314DC5">
        <w:rPr>
          <w:rFonts w:hint="eastAsia"/>
        </w:rPr>
        <w:t>1</w:t>
      </w:r>
      <w:r w:rsidR="00314DC5" w:rsidRPr="00314DC5">
        <w:rPr>
          <w:rFonts w:hint="eastAsia"/>
        </w:rPr>
        <w:t>个公式是可</w:t>
      </w:r>
      <w:r w:rsidR="00314DC5" w:rsidRPr="00314DC5">
        <w:rPr>
          <w:rFonts w:hint="eastAsia"/>
        </w:rPr>
        <w:lastRenderedPageBreak/>
        <w:t>满足的，可满足的解可为</w:t>
      </w:r>
      <w:r w:rsidR="0057718C" w:rsidRPr="006B7072">
        <w:rPr>
          <w:position w:val="-10"/>
        </w:rPr>
        <w:object w:dxaOrig="1180" w:dyaOrig="320" w14:anchorId="58873819">
          <v:shape id="_x0000_i1048" type="#_x0000_t75" style="width:59pt;height:16pt" o:ole="">
            <v:imagedata r:id="rId42" o:title=""/>
          </v:shape>
          <o:OLEObject Type="Embed" ProgID="Equation.DSMT4" ShapeID="_x0000_i1048" DrawAspect="Content" ObjectID="_1677593428" r:id="rId43"/>
        </w:object>
      </w:r>
      <w:r w:rsidR="00314DC5" w:rsidRPr="00314DC5">
        <w:rPr>
          <w:rFonts w:hint="eastAsia"/>
        </w:rPr>
        <w:t>且</w:t>
      </w:r>
      <w:r w:rsidR="0057718C" w:rsidRPr="006B7072">
        <w:rPr>
          <w:position w:val="-14"/>
        </w:rPr>
        <w:object w:dxaOrig="1400" w:dyaOrig="400" w14:anchorId="2BDA54DD">
          <v:shape id="_x0000_i1049" type="#_x0000_t75" style="width:70pt;height:20pt" o:ole="">
            <v:imagedata r:id="rId44" o:title=""/>
          </v:shape>
          <o:OLEObject Type="Embed" ProgID="Equation.DSMT4" ShapeID="_x0000_i1049" DrawAspect="Content" ObjectID="_1677593429" r:id="rId45"/>
        </w:object>
      </w:r>
      <w:r w:rsidR="00314DC5" w:rsidRPr="00314DC5">
        <w:rPr>
          <w:rFonts w:hint="eastAsia"/>
        </w:rPr>
        <w:t>；第</w:t>
      </w:r>
      <w:r w:rsidR="00314DC5" w:rsidRPr="00314DC5">
        <w:rPr>
          <w:rFonts w:hint="eastAsia"/>
        </w:rPr>
        <w:t>2</w:t>
      </w:r>
      <w:r w:rsidR="00314DC5" w:rsidRPr="00314DC5">
        <w:rPr>
          <w:rFonts w:hint="eastAsia"/>
        </w:rPr>
        <w:t>个公式也是可满足的，可满足</w:t>
      </w:r>
      <w:r w:rsidR="00CF0BEB">
        <w:rPr>
          <w:rFonts w:hint="eastAsia"/>
        </w:rPr>
        <w:t>的</w:t>
      </w:r>
      <w:r w:rsidR="00314DC5" w:rsidRPr="00314DC5">
        <w:rPr>
          <w:rFonts w:hint="eastAsia"/>
        </w:rPr>
        <w:t>解</w:t>
      </w:r>
      <w:r w:rsidR="00CF0BEB">
        <w:rPr>
          <w:rFonts w:hint="eastAsia"/>
        </w:rPr>
        <w:t>可</w:t>
      </w:r>
      <w:r w:rsidR="00314DC5" w:rsidRPr="00314DC5">
        <w:rPr>
          <w:rFonts w:hint="eastAsia"/>
        </w:rPr>
        <w:t>为</w:t>
      </w:r>
      <w:r w:rsidR="00B158D0" w:rsidRPr="006B7072">
        <w:rPr>
          <w:position w:val="-10"/>
        </w:rPr>
        <w:object w:dxaOrig="2079" w:dyaOrig="320" w14:anchorId="452F53A7">
          <v:shape id="_x0000_i1050" type="#_x0000_t75" style="width:103.95pt;height:16pt" o:ole="">
            <v:imagedata r:id="rId46" o:title=""/>
          </v:shape>
          <o:OLEObject Type="Embed" ProgID="Equation.DSMT4" ShapeID="_x0000_i1050" DrawAspect="Content" ObjectID="_1677593430" r:id="rId47"/>
        </w:object>
      </w:r>
      <w:r w:rsidR="00314DC5" w:rsidRPr="00314DC5">
        <w:rPr>
          <w:rFonts w:hint="eastAsia"/>
        </w:rPr>
        <w:t>且</w:t>
      </w:r>
      <w:r w:rsidR="0057718C" w:rsidRPr="006B7072">
        <w:rPr>
          <w:position w:val="-14"/>
        </w:rPr>
        <w:object w:dxaOrig="1120" w:dyaOrig="400" w14:anchorId="1B03398E">
          <v:shape id="_x0000_i1051" type="#_x0000_t75" style="width:56pt;height:20pt" o:ole="">
            <v:imagedata r:id="rId48" o:title=""/>
          </v:shape>
          <o:OLEObject Type="Embed" ProgID="Equation.DSMT4" ShapeID="_x0000_i1051" DrawAspect="Content" ObjectID="_1677593431" r:id="rId49"/>
        </w:object>
      </w:r>
      <w:r w:rsidR="00314DC5" w:rsidRPr="00314DC5">
        <w:rPr>
          <w:rFonts w:hint="eastAsia"/>
        </w:rPr>
        <w:t>；第</w:t>
      </w:r>
      <w:r w:rsidR="00314DC5" w:rsidRPr="00314DC5">
        <w:rPr>
          <w:rFonts w:hint="eastAsia"/>
        </w:rPr>
        <w:t>3</w:t>
      </w:r>
      <w:r w:rsidR="00314DC5" w:rsidRPr="00314DC5">
        <w:rPr>
          <w:rFonts w:hint="eastAsia"/>
        </w:rPr>
        <w:t>个公式是永真的；第</w:t>
      </w:r>
      <w:r w:rsidR="00314DC5" w:rsidRPr="00314DC5">
        <w:rPr>
          <w:rFonts w:hint="eastAsia"/>
        </w:rPr>
        <w:t>4</w:t>
      </w:r>
      <w:r w:rsidR="00314DC5" w:rsidRPr="00314DC5">
        <w:rPr>
          <w:rFonts w:hint="eastAsia"/>
        </w:rPr>
        <w:t>个公式则是不可满足的，即不存在可满足的解。</w:t>
      </w:r>
    </w:p>
    <w:p w14:paraId="4C001919" w14:textId="5954962A" w:rsidR="001A7905" w:rsidRDefault="001A7905" w:rsidP="0057718C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3AD3D2DF" wp14:editId="49BEBB57">
                <wp:simplePos x="0" y="0"/>
                <wp:positionH relativeFrom="margin">
                  <wp:align>left</wp:align>
                </wp:positionH>
                <wp:positionV relativeFrom="paragraph">
                  <wp:posOffset>369472</wp:posOffset>
                </wp:positionV>
                <wp:extent cx="5286375" cy="3439795"/>
                <wp:effectExtent l="0" t="0" r="9525" b="8255"/>
                <wp:wrapTopAndBottom/>
                <wp:docPr id="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86375" cy="3439795"/>
                          <a:chOff x="0" y="0"/>
                          <a:chExt cx="5286473" cy="3439941"/>
                        </a:xfrm>
                      </wpg:grpSpPr>
                      <wps:wsp>
                        <wps:cNvPr id="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9308" y="2977661"/>
                            <a:ext cx="5257165" cy="462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5D07835" w14:textId="2E81879B" w:rsidR="0057718C" w:rsidRDefault="0057718C" w:rsidP="0057718C">
                              <w:pPr>
                                <w:jc w:val="center"/>
                              </w:pPr>
                              <w:bookmarkStart w:id="0" w:name="_Ref64337070"/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</w:instrText>
                              </w:r>
                              <w:r>
                                <w:rPr>
                                  <w:rFonts w:hint="eastAsia"/>
                                </w:rPr>
                                <w:instrText xml:space="preserve">SEQ </w:instrText>
                              </w:r>
                              <w:r>
                                <w:rPr>
                                  <w:rFonts w:hint="eastAsia"/>
                                </w:rPr>
                                <w:instrText>图</w:instrText>
                              </w:r>
                              <w:r>
                                <w:rPr>
                                  <w:rFonts w:hint="eastAsia"/>
                                </w:rPr>
                                <w:instrText xml:space="preserve"> \* ARABIC</w:instrText>
                              </w:r>
                              <w:r>
                                <w:instrText xml:space="preserve"> </w:instrText>
                              </w:r>
                              <w:r>
                                <w:fldChar w:fldCharType="separate"/>
                              </w:r>
                              <w:r>
                                <w:t>1</w:t>
                              </w:r>
                              <w:r>
                                <w:fldChar w:fldCharType="end"/>
                              </w:r>
                              <w:bookmarkEnd w:id="0"/>
                              <w:r>
                                <w:rPr>
                                  <w:rFonts w:hint="eastAsia"/>
                                </w:rPr>
                                <w:t>：</w:t>
                              </w:r>
                              <w:r>
                                <w:rPr>
                                  <w:rFonts w:hint="eastAsia"/>
                                </w:rPr>
                                <w:t>Z</w:t>
                              </w:r>
                              <w:r>
                                <w:t>3</w:t>
                              </w:r>
                              <w:r>
                                <w:rPr>
                                  <w:rFonts w:hint="eastAsia"/>
                                </w:rPr>
                                <w:t>系统架构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296926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AD3D2DF" id="组合 5" o:spid="_x0000_s1027" style="position:absolute;left:0;text-align:left;margin-left:0;margin-top:29.1pt;width:416.25pt;height:270.85pt;z-index:251664384;mso-position-horizontal:left;mso-position-horizontal-relative:margin;mso-width-relative:margin;mso-height-relative:margin" coordsize="52864,343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">
                <v:shape id="_x0000_s1028" type="#_x0000_t202" style="position:absolute;left:293;top:29776;width:52571;height:46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25D07835" w14:textId="2E81879B" w:rsidR="0057718C" w:rsidRDefault="0057718C" w:rsidP="0057718C">
                        <w:pPr>
                          <w:jc w:val="center"/>
                        </w:pPr>
                        <w:bookmarkStart w:id="1" w:name="_Ref64337070"/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fldChar w:fldCharType="begin"/>
                        </w:r>
                        <w:r>
                          <w:instrText xml:space="preserve"> </w:instrText>
                        </w:r>
                        <w:r>
                          <w:rPr>
                            <w:rFonts w:hint="eastAsia"/>
                          </w:rPr>
                          <w:instrText xml:space="preserve">SEQ </w:instrText>
                        </w:r>
                        <w:r>
                          <w:rPr>
                            <w:rFonts w:hint="eastAsia"/>
                          </w:rPr>
                          <w:instrText>图</w:instrText>
                        </w:r>
                        <w:r>
                          <w:rPr>
                            <w:rFonts w:hint="eastAsia"/>
                          </w:rPr>
                          <w:instrText xml:space="preserve"> \* ARABIC</w:instrText>
                        </w:r>
                        <w:r>
                          <w:instrText xml:space="preserve"> </w:instrText>
                        </w:r>
                        <w:r>
                          <w:fldChar w:fldCharType="separate"/>
                        </w:r>
                        <w:r>
                          <w:t>1</w:t>
                        </w:r>
                        <w:r>
                          <w:fldChar w:fldCharType="end"/>
                        </w:r>
                        <w:bookmarkEnd w:id="1"/>
                        <w:r>
                          <w:rPr>
                            <w:rFonts w:hint="eastAsia"/>
                          </w:rPr>
                          <w:t>：</w:t>
                        </w:r>
                        <w:r>
                          <w:rPr>
                            <w:rFonts w:hint="eastAsia"/>
                          </w:rPr>
                          <w:t>Z</w:t>
                        </w:r>
                        <w:r>
                          <w:t>3</w:t>
                        </w:r>
                        <w:r>
                          <w:rPr>
                            <w:rFonts w:hint="eastAsia"/>
                          </w:rPr>
                          <w:t>系统架构</w:t>
                        </w:r>
                      </w:p>
                    </w:txbxContent>
                  </v:textbox>
                </v:shape>
                <v:shape id="图片 1" o:spid="_x0000_s1029" type="#_x0000_t75" style="position:absolute;width:52743;height:296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">
                  <v:imagedata r:id="rId51" o:title=""/>
                </v:shape>
                <w10:wrap type="topAndBottom" anchorx="margin"/>
              </v:group>
            </w:pict>
          </mc:Fallback>
        </mc:AlternateContent>
      </w:r>
    </w:p>
    <w:p w14:paraId="2A6EBA2C" w14:textId="7E6C0113" w:rsidR="001A7905" w:rsidRPr="0068791A" w:rsidRDefault="00F36E0F" w:rsidP="0068791A">
      <w:pPr>
        <w:rPr>
          <w:rFonts w:ascii="LMMono10-Regular-Identity-H" w:hAnsi="LMMono10-Regular-Identity-H" w:hint="eastAsia"/>
          <w:color w:val="000000"/>
          <w:sz w:val="24"/>
          <w:szCs w:val="24"/>
        </w:rPr>
      </w:pPr>
      <w:r w:rsidRPr="0068791A">
        <w:rPr>
          <w:rFonts w:hint="eastAsia"/>
          <w:b/>
          <w:bCs/>
        </w:rPr>
        <w:t>Z3</w:t>
      </w:r>
      <w:r w:rsidRPr="00F36E0F">
        <w:rPr>
          <w:rFonts w:hint="eastAsia"/>
        </w:rPr>
        <w:t>是由微软公司开发的一</w:t>
      </w:r>
      <w:r>
        <w:rPr>
          <w:rFonts w:hint="eastAsia"/>
        </w:rPr>
        <w:t>款</w:t>
      </w:r>
      <w:r w:rsidRPr="00F36E0F">
        <w:rPr>
          <w:rFonts w:hint="eastAsia"/>
        </w:rPr>
        <w:t>SMT</w:t>
      </w:r>
      <w:r w:rsidRPr="00F36E0F">
        <w:rPr>
          <w:rFonts w:hint="eastAsia"/>
        </w:rPr>
        <w:t>求解器</w:t>
      </w:r>
      <w:r>
        <w:rPr>
          <w:rFonts w:hint="eastAsia"/>
        </w:rPr>
        <w:t>，</w:t>
      </w:r>
      <w:r w:rsidR="0057718C">
        <w:rPr>
          <w:rFonts w:hint="eastAsia"/>
        </w:rPr>
        <w:t>上</w:t>
      </w:r>
      <w:r w:rsidR="001A7905">
        <w:fldChar w:fldCharType="begin"/>
      </w:r>
      <w:r w:rsidR="001A7905">
        <w:instrText xml:space="preserve"> </w:instrText>
      </w:r>
      <w:r w:rsidR="001A7905">
        <w:rPr>
          <w:rFonts w:hint="eastAsia"/>
        </w:rPr>
        <w:instrText>REF _Ref64337070 \h</w:instrText>
      </w:r>
      <w:r w:rsidR="001A7905">
        <w:instrText xml:space="preserve"> </w:instrText>
      </w:r>
      <w:r w:rsidR="001A7905">
        <w:fldChar w:fldCharType="separate"/>
      </w:r>
      <w:r w:rsidR="001A7905">
        <w:rPr>
          <w:rFonts w:hint="eastAsia"/>
        </w:rPr>
        <w:t>图</w:t>
      </w:r>
      <w:r w:rsidR="001A7905">
        <w:rPr>
          <w:rFonts w:hint="eastAsia"/>
        </w:rPr>
        <w:t xml:space="preserve"> </w:t>
      </w:r>
      <w:r w:rsidR="001A7905">
        <w:t>1</w:t>
      </w:r>
      <w:r w:rsidR="001A7905">
        <w:fldChar w:fldCharType="end"/>
      </w:r>
      <w:r w:rsidR="0057718C" w:rsidRPr="0057718C">
        <w:rPr>
          <w:rFonts w:hint="eastAsia"/>
        </w:rPr>
        <w:t>显示了</w:t>
      </w:r>
      <w:r w:rsidR="002909AD">
        <w:rPr>
          <w:rFonts w:hint="eastAsia"/>
        </w:rPr>
        <w:t>其</w:t>
      </w:r>
      <w:r w:rsidR="001A7905">
        <w:rPr>
          <w:rFonts w:hint="eastAsia"/>
        </w:rPr>
        <w:t>系统架构</w:t>
      </w:r>
      <w:r w:rsidR="0057718C" w:rsidRPr="0057718C">
        <w:rPr>
          <w:rFonts w:hint="eastAsia"/>
        </w:rPr>
        <w:t>。</w:t>
      </w:r>
      <w:r w:rsidR="001A7905">
        <w:rPr>
          <w:rFonts w:hint="eastAsia"/>
        </w:rPr>
        <w:t>使用者</w:t>
      </w:r>
      <w:r w:rsidR="0057718C" w:rsidRPr="0057718C">
        <w:rPr>
          <w:rFonts w:hint="eastAsia"/>
        </w:rPr>
        <w:t>可以通过</w:t>
      </w:r>
      <w:r w:rsidR="0057718C" w:rsidRPr="0057718C">
        <w:rPr>
          <w:rFonts w:hint="eastAsia"/>
        </w:rPr>
        <w:t>SMT-LIB2</w:t>
      </w:r>
      <w:r w:rsidR="0057718C" w:rsidRPr="0057718C">
        <w:rPr>
          <w:rFonts w:hint="eastAsia"/>
        </w:rPr>
        <w:t>脚本与</w:t>
      </w:r>
      <w:r w:rsidR="0057718C" w:rsidRPr="0057718C">
        <w:rPr>
          <w:rFonts w:hint="eastAsia"/>
        </w:rPr>
        <w:t>Z3</w:t>
      </w:r>
      <w:r w:rsidR="0057718C" w:rsidRPr="0057718C">
        <w:rPr>
          <w:rFonts w:hint="eastAsia"/>
        </w:rPr>
        <w:t>进行交互，</w:t>
      </w:r>
      <w:r w:rsidR="001A7905">
        <w:rPr>
          <w:rFonts w:hint="eastAsia"/>
        </w:rPr>
        <w:t>这些脚本</w:t>
      </w:r>
      <w:r w:rsidR="0057718C" w:rsidRPr="0057718C">
        <w:rPr>
          <w:rFonts w:hint="eastAsia"/>
        </w:rPr>
        <w:t>以文本文件或管道形式提供给</w:t>
      </w:r>
      <w:r w:rsidR="0057718C" w:rsidRPr="0057718C">
        <w:rPr>
          <w:rFonts w:hint="eastAsia"/>
        </w:rPr>
        <w:t>Z3</w:t>
      </w:r>
      <w:r w:rsidR="001A7905">
        <w:rPr>
          <w:rFonts w:hint="eastAsia"/>
        </w:rPr>
        <w:t>；也可以</w:t>
      </w:r>
      <w:r w:rsidR="0057718C" w:rsidRPr="0057718C">
        <w:rPr>
          <w:rFonts w:hint="eastAsia"/>
        </w:rPr>
        <w:t>使用高级编程语言的</w:t>
      </w:r>
      <w:r w:rsidR="0057718C" w:rsidRPr="0057718C">
        <w:rPr>
          <w:rFonts w:hint="eastAsia"/>
        </w:rPr>
        <w:t>API</w:t>
      </w:r>
      <w:r w:rsidR="0057718C" w:rsidRPr="0057718C">
        <w:rPr>
          <w:rFonts w:hint="eastAsia"/>
        </w:rPr>
        <w:t>调用</w:t>
      </w:r>
      <w:r w:rsidR="00B158D0">
        <w:rPr>
          <w:rFonts w:hint="eastAsia"/>
        </w:rPr>
        <w:t>（如左上角所示）</w:t>
      </w:r>
      <w:r w:rsidR="0057718C" w:rsidRPr="0057718C">
        <w:rPr>
          <w:rFonts w:hint="eastAsia"/>
        </w:rPr>
        <w:t>，这些高级编程语言</w:t>
      </w:r>
      <w:r w:rsidR="001A7905">
        <w:rPr>
          <w:rFonts w:hint="eastAsia"/>
        </w:rPr>
        <w:t>以</w:t>
      </w:r>
      <w:r w:rsidR="0057718C" w:rsidRPr="0057718C">
        <w:rPr>
          <w:rFonts w:hint="eastAsia"/>
        </w:rPr>
        <w:t>C</w:t>
      </w:r>
      <w:r w:rsidR="0057718C" w:rsidRPr="0057718C">
        <w:rPr>
          <w:rFonts w:hint="eastAsia"/>
        </w:rPr>
        <w:t>的</w:t>
      </w:r>
      <w:r w:rsidR="0057718C" w:rsidRPr="0057718C">
        <w:rPr>
          <w:rFonts w:hint="eastAsia"/>
        </w:rPr>
        <w:t>API</w:t>
      </w:r>
      <w:r w:rsidR="001A7905">
        <w:rPr>
          <w:rFonts w:hint="eastAsia"/>
        </w:rPr>
        <w:t>为代理</w:t>
      </w:r>
      <w:r w:rsidR="0057718C" w:rsidRPr="0057718C">
        <w:rPr>
          <w:rFonts w:hint="eastAsia"/>
        </w:rPr>
        <w:t>进行调用。</w:t>
      </w:r>
      <w:r w:rsidR="001A7905">
        <w:rPr>
          <w:rFonts w:hint="eastAsia"/>
        </w:rPr>
        <w:t>后续教程中</w:t>
      </w:r>
      <w:r w:rsidR="0057718C" w:rsidRPr="0057718C">
        <w:rPr>
          <w:rFonts w:hint="eastAsia"/>
        </w:rPr>
        <w:t>着重于使用</w:t>
      </w:r>
      <w:r w:rsidR="0057718C" w:rsidRPr="0057718C">
        <w:rPr>
          <w:rFonts w:hint="eastAsia"/>
        </w:rPr>
        <w:t>Python</w:t>
      </w:r>
      <w:r w:rsidR="0057718C" w:rsidRPr="0057718C">
        <w:rPr>
          <w:rFonts w:hint="eastAsia"/>
        </w:rPr>
        <w:t>前端作为与</w:t>
      </w:r>
      <w:r w:rsidR="0057718C" w:rsidRPr="0057718C">
        <w:rPr>
          <w:rFonts w:hint="eastAsia"/>
        </w:rPr>
        <w:t>Z3</w:t>
      </w:r>
      <w:r w:rsidR="0057718C" w:rsidRPr="0057718C">
        <w:rPr>
          <w:rFonts w:hint="eastAsia"/>
        </w:rPr>
        <w:t>接口的方式。</w:t>
      </w:r>
    </w:p>
    <w:p w14:paraId="2EBF15C6" w14:textId="006EE2B3" w:rsidR="001F4938" w:rsidRPr="001A7905" w:rsidRDefault="0068791A" w:rsidP="006D3644">
      <w:r w:rsidRPr="0068791A">
        <w:rPr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0820E90C" wp14:editId="6BC30896">
                <wp:simplePos x="0" y="0"/>
                <wp:positionH relativeFrom="margin">
                  <wp:align>right</wp:align>
                </wp:positionH>
                <wp:positionV relativeFrom="paragraph">
                  <wp:posOffset>384761</wp:posOffset>
                </wp:positionV>
                <wp:extent cx="5264150" cy="1404620"/>
                <wp:effectExtent l="0" t="0" r="12700" b="14605"/>
                <wp:wrapTopAndBottom/>
                <wp:docPr id="1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5C5AAF" w14:textId="77777777" w:rsidR="0068791A" w:rsidRDefault="0068791A" w:rsidP="0068791A">
                            <w:pPr>
                              <w:pStyle w:val="a7"/>
                              <w:numPr>
                                <w:ilvl w:val="0"/>
                                <w:numId w:val="3"/>
                              </w:numPr>
                              <w:ind w:firstLineChars="0"/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Z3 github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仓库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：</w:t>
                            </w:r>
                            <w:hyperlink r:id="rId52" w:history="1">
                              <w:r w:rsidRPr="008A17C8">
                                <w:rPr>
                                  <w:rStyle w:val="a9"/>
                                  <w:rFonts w:ascii="LMMono10-Regular-Identity-H" w:hAnsi="LMMono10-Regular-Identity-H"/>
                                  <w:sz w:val="24"/>
                                  <w:szCs w:val="24"/>
                                </w:rPr>
                                <w:t>https://github.com/z3prover/z3</w:t>
                              </w:r>
                            </w:hyperlink>
                          </w:p>
                          <w:p w14:paraId="1B7115FB" w14:textId="32B8379E" w:rsidR="0068791A" w:rsidRDefault="00A90804" w:rsidP="0068791A">
                            <w:pPr>
                              <w:pStyle w:val="a7"/>
                              <w:numPr>
                                <w:ilvl w:val="0"/>
                                <w:numId w:val="3"/>
                              </w:numPr>
                              <w:ind w:firstLineChars="0"/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Z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3 python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程序</w:t>
                            </w:r>
                            <w:r w:rsidR="0068791A"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示例：</w:t>
                            </w:r>
                          </w:p>
                          <w:p w14:paraId="05A130F8" w14:textId="0F852E4A" w:rsidR="0068791A" w:rsidRDefault="004D1CE9" w:rsidP="0068791A">
                            <w:pPr>
                              <w:pStyle w:val="a7"/>
                              <w:ind w:left="360" w:firstLineChars="0" w:firstLine="0"/>
                              <w:rPr>
                                <w:rStyle w:val="a9"/>
                                <w:rFonts w:ascii="LMMono10-Regular-Identity-H" w:hAnsi="LMMono10-Regular-Identity-H" w:hint="eastAsia"/>
                                <w:sz w:val="24"/>
                                <w:szCs w:val="24"/>
                              </w:rPr>
                            </w:pPr>
                            <w:hyperlink r:id="rId53" w:history="1">
                              <w:r w:rsidR="0068791A" w:rsidRPr="008A17C8">
                                <w:rPr>
                                  <w:rStyle w:val="a9"/>
                                  <w:rFonts w:ascii="LMMono10-Regular-Identity-H" w:hAnsi="LMMono10-Regular-Identity-H"/>
                                  <w:sz w:val="24"/>
                                  <w:szCs w:val="24"/>
                                </w:rPr>
                                <w:t>https://github.com/Z3Prover/doc/tree/master/programmingz3/code</w:t>
                              </w:r>
                            </w:hyperlink>
                          </w:p>
                          <w:p w14:paraId="034D8E60" w14:textId="60B72CD7" w:rsidR="007B0009" w:rsidRPr="007B0009" w:rsidRDefault="007B0009" w:rsidP="007B0009">
                            <w:pPr>
                              <w:pStyle w:val="a7"/>
                              <w:numPr>
                                <w:ilvl w:val="0"/>
                                <w:numId w:val="3"/>
                              </w:numPr>
                              <w:ind w:firstLineChars="0"/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7B0009"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Z</w:t>
                            </w:r>
                            <w:r w:rsidRPr="007B0009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3</w:t>
                            </w:r>
                            <w:r w:rsidRPr="007B0009"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编程介绍：</w:t>
                            </w:r>
                          </w:p>
                          <w:p w14:paraId="7AD1F929" w14:textId="41877E60" w:rsidR="007B0009" w:rsidRPr="007B0009" w:rsidRDefault="004D1CE9" w:rsidP="007B0009">
                            <w:pPr>
                              <w:ind w:left="220" w:firstLine="140"/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</w:pPr>
                            <w:hyperlink r:id="rId54" w:history="1">
                              <w:r w:rsidR="007B0009" w:rsidRPr="003720F1">
                                <w:rPr>
                                  <w:rStyle w:val="a9"/>
                                  <w:rFonts w:ascii="LMMono10-Regular-Identity-H" w:hAnsi="LMMono10-Regular-Identity-H"/>
                                  <w:sz w:val="24"/>
                                  <w:szCs w:val="24"/>
                                </w:rPr>
                                <w:t>http://theory.stanford.edu/~nikolaj/programmingz3.html</w:t>
                              </w:r>
                            </w:hyperlink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820E90C" id="_x0000_s1030" type="#_x0000_t202" style="position:absolute;left:0;text-align:left;margin-left:363.3pt;margin-top:30.3pt;width:414.5pt;height:110.6pt;z-index:251668480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">
                <v:textbox style="mso-fit-shape-to-text:t">
                  <w:txbxContent>
                    <w:p w14:paraId="6D5C5AAF" w14:textId="77777777" w:rsidR="0068791A" w:rsidRDefault="0068791A" w:rsidP="0068791A">
                      <w:pPr>
                        <w:pStyle w:val="a7"/>
                        <w:numPr>
                          <w:ilvl w:val="0"/>
                          <w:numId w:val="3"/>
                        </w:numPr>
                        <w:ind w:firstLineChars="0"/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sz w:val="24"/>
                          <w:szCs w:val="24"/>
                        </w:rPr>
                        <w:t>Z3 github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仓库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：</w:t>
                      </w:r>
                      <w:hyperlink r:id="rId55" w:history="1">
                        <w:r w:rsidRPr="008A17C8">
                          <w:rPr>
                            <w:rStyle w:val="a9"/>
                            <w:rFonts w:ascii="LMMono10-Regular-Identity-H" w:hAnsi="LMMono10-Regular-Identity-H"/>
                            <w:sz w:val="24"/>
                            <w:szCs w:val="24"/>
                          </w:rPr>
                          <w:t>https://github.com/z3prover/z3</w:t>
                        </w:r>
                      </w:hyperlink>
                    </w:p>
                    <w:p w14:paraId="1B7115FB" w14:textId="32B8379E" w:rsidR="0068791A" w:rsidRDefault="00A90804" w:rsidP="0068791A">
                      <w:pPr>
                        <w:pStyle w:val="a7"/>
                        <w:numPr>
                          <w:ilvl w:val="0"/>
                          <w:numId w:val="3"/>
                        </w:numPr>
                        <w:ind w:firstLineChars="0"/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Z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3 python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程序</w:t>
                      </w:r>
                      <w:r w:rsidR="0068791A"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示例：</w:t>
                      </w:r>
                    </w:p>
                    <w:p w14:paraId="05A130F8" w14:textId="0F852E4A" w:rsidR="0068791A" w:rsidRDefault="004D1CE9" w:rsidP="0068791A">
                      <w:pPr>
                        <w:pStyle w:val="a7"/>
                        <w:ind w:left="360" w:firstLineChars="0" w:firstLine="0"/>
                        <w:rPr>
                          <w:rStyle w:val="a9"/>
                          <w:rFonts w:ascii="LMMono10-Regular-Identity-H" w:hAnsi="LMMono10-Regular-Identity-H" w:hint="eastAsia"/>
                          <w:sz w:val="24"/>
                          <w:szCs w:val="24"/>
                        </w:rPr>
                      </w:pPr>
                      <w:hyperlink r:id="rId56" w:history="1">
                        <w:r w:rsidR="0068791A" w:rsidRPr="008A17C8">
                          <w:rPr>
                            <w:rStyle w:val="a9"/>
                            <w:rFonts w:ascii="LMMono10-Regular-Identity-H" w:hAnsi="LMMono10-Regular-Identity-H"/>
                            <w:sz w:val="24"/>
                            <w:szCs w:val="24"/>
                          </w:rPr>
                          <w:t>https://github.com/Z3Prover/doc/tree/master/programmingz3/code</w:t>
                        </w:r>
                      </w:hyperlink>
                    </w:p>
                    <w:p w14:paraId="034D8E60" w14:textId="60B72CD7" w:rsidR="007B0009" w:rsidRPr="007B0009" w:rsidRDefault="007B0009" w:rsidP="007B0009">
                      <w:pPr>
                        <w:pStyle w:val="a7"/>
                        <w:numPr>
                          <w:ilvl w:val="0"/>
                          <w:numId w:val="3"/>
                        </w:numPr>
                        <w:ind w:firstLineChars="0"/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 w:rsidRPr="007B0009"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Z</w:t>
                      </w:r>
                      <w:r w:rsidRPr="007B0009">
                        <w:rPr>
                          <w:rStyle w:val="fontstyle01"/>
                          <w:sz w:val="24"/>
                          <w:szCs w:val="24"/>
                        </w:rPr>
                        <w:t>3</w:t>
                      </w:r>
                      <w:r w:rsidRPr="007B0009"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编程介绍：</w:t>
                      </w:r>
                    </w:p>
                    <w:p w14:paraId="7AD1F929" w14:textId="41877E60" w:rsidR="007B0009" w:rsidRPr="007B0009" w:rsidRDefault="004D1CE9" w:rsidP="007B0009">
                      <w:pPr>
                        <w:ind w:left="220" w:firstLine="140"/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</w:pPr>
                      <w:hyperlink r:id="rId57" w:history="1">
                        <w:r w:rsidR="007B0009" w:rsidRPr="003720F1">
                          <w:rPr>
                            <w:rStyle w:val="a9"/>
                            <w:rFonts w:ascii="LMMono10-Regular-Identity-H" w:hAnsi="LMMono10-Regular-Identity-H"/>
                            <w:sz w:val="24"/>
                            <w:szCs w:val="24"/>
                          </w:rPr>
                          <w:t>http://theory.stanford.edu/~nikolaj/programmingz3.html</w:t>
                        </w:r>
                      </w:hyperlink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BF1684">
        <w:rPr>
          <w:rFonts w:hint="eastAsia"/>
          <w:b/>
          <w:bCs/>
        </w:rPr>
        <w:t>更多</w:t>
      </w:r>
      <w:r w:rsidR="001F4938" w:rsidRPr="0068791A">
        <w:rPr>
          <w:rFonts w:hint="eastAsia"/>
          <w:b/>
          <w:bCs/>
        </w:rPr>
        <w:t>资源</w:t>
      </w:r>
      <w:r w:rsidR="001F4938">
        <w:rPr>
          <w:rFonts w:hint="eastAsia"/>
        </w:rPr>
        <w:t>：</w:t>
      </w:r>
    </w:p>
    <w:p w14:paraId="14791059" w14:textId="7C7F2102" w:rsidR="006D3644" w:rsidRDefault="006D3644" w:rsidP="006D3644">
      <w:pPr>
        <w:pStyle w:val="1"/>
      </w:pPr>
      <w:r>
        <w:lastRenderedPageBreak/>
        <w:t>Z3</w:t>
      </w:r>
      <w:r>
        <w:rPr>
          <w:rFonts w:hint="eastAsia"/>
        </w:rPr>
        <w:t>的安装</w:t>
      </w:r>
    </w:p>
    <w:p w14:paraId="61281157" w14:textId="77777777" w:rsidR="00A277B3" w:rsidRPr="008C2717" w:rsidRDefault="00A277B3" w:rsidP="00A277B3">
      <w:pPr>
        <w:rPr>
          <w:b/>
          <w:bCs/>
          <w:color w:val="FF0000"/>
        </w:rPr>
      </w:pPr>
      <w:r w:rsidRPr="008C2717">
        <w:rPr>
          <w:rFonts w:hint="eastAsia"/>
          <w:b/>
          <w:bCs/>
          <w:color w:val="FF0000"/>
        </w:rPr>
        <w:t>推荐第</w:t>
      </w:r>
      <w:r w:rsidRPr="008C2717">
        <w:rPr>
          <w:rFonts w:hint="eastAsia"/>
          <w:b/>
          <w:bCs/>
          <w:color w:val="FF0000"/>
        </w:rPr>
        <w:t>2</w:t>
      </w:r>
      <w:r w:rsidRPr="008C2717">
        <w:rPr>
          <w:rFonts w:hint="eastAsia"/>
          <w:b/>
          <w:bCs/>
          <w:color w:val="FF0000"/>
        </w:rPr>
        <w:t>种，方便快捷！！</w:t>
      </w:r>
    </w:p>
    <w:p w14:paraId="0374DF82" w14:textId="4A7A7D12" w:rsidR="006D3644" w:rsidRDefault="00243F8B" w:rsidP="006D3644"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0" behindDoc="0" locked="0" layoutInCell="1" allowOverlap="1" wp14:anchorId="00655247" wp14:editId="680D1248">
                <wp:simplePos x="0" y="0"/>
                <wp:positionH relativeFrom="margin">
                  <wp:align>right</wp:align>
                </wp:positionH>
                <wp:positionV relativeFrom="paragraph">
                  <wp:posOffset>791600</wp:posOffset>
                </wp:positionV>
                <wp:extent cx="5264150" cy="1404620"/>
                <wp:effectExtent l="0" t="0" r="12700" b="17780"/>
                <wp:wrapTopAndBottom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24CE0D3" w14:textId="7B1E6123" w:rsidR="006D3644" w:rsidRDefault="006D3644" w:rsidP="006D3644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#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安装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依赖</w:t>
                            </w:r>
                          </w:p>
                          <w:p w14:paraId="578179F8" w14:textId="4D038EDB" w:rsidR="00700E3E" w:rsidRDefault="00700E3E" w:rsidP="006D3644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700E3E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sudo apt update</w:t>
                            </w:r>
                          </w:p>
                          <w:p w14:paraId="7A59CD07" w14:textId="77777777" w:rsidR="006D3644" w:rsidRDefault="006D3644" w:rsidP="006D3644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sudo apt install git make python3 python3-pip</w:t>
                            </w:r>
                          </w:p>
                          <w:p w14:paraId="621B763C" w14:textId="77777777" w:rsidR="006D3644" w:rsidRDefault="006D3644" w:rsidP="006D3644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</w:p>
                          <w:p w14:paraId="5293BCD4" w14:textId="77777777" w:rsidR="006D3644" w:rsidRDefault="006D3644" w:rsidP="006D3644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#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在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Ubuntu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上进行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编译</w:t>
                            </w:r>
                          </w:p>
                          <w:p w14:paraId="08BFF37A" w14:textId="77777777" w:rsidR="006D3644" w:rsidRDefault="006D3644" w:rsidP="006D3644">
                            <w:pPr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904B82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git clone https://github.com/Z3Prover/z3.git</w:t>
                            </w:r>
                          </w:p>
                          <w:p w14:paraId="46EC365C" w14:textId="77777777" w:rsidR="006D3644" w:rsidRDefault="006D3644" w:rsidP="006D3644">
                            <w:pPr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904B82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cd z3</w:t>
                            </w:r>
                          </w:p>
                          <w:p w14:paraId="6EEE333F" w14:textId="77777777" w:rsidR="006D3644" w:rsidRDefault="006D3644" w:rsidP="006D3644">
                            <w:pPr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FF626A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python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3</w:t>
                            </w:r>
                            <w:r w:rsidRPr="00FF626A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 xml:space="preserve"> scripts/mk_make.py --pytho</w:t>
                            </w:r>
                            <w:r w:rsidRPr="00904B82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n</w:t>
                            </w:r>
                          </w:p>
                          <w:p w14:paraId="4330F132" w14:textId="77777777" w:rsidR="006D3644" w:rsidRDefault="006D3644" w:rsidP="006D3644">
                            <w:pPr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904B82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cd build</w:t>
                            </w:r>
                          </w:p>
                          <w:p w14:paraId="47A1E800" w14:textId="77777777" w:rsidR="006D3644" w:rsidRDefault="006D3644" w:rsidP="006D3644">
                            <w:pPr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904B82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make</w:t>
                            </w:r>
                          </w:p>
                          <w:p w14:paraId="294E23DD" w14:textId="77777777" w:rsidR="006D3644" w:rsidRPr="00800912" w:rsidRDefault="006D3644" w:rsidP="006D3644">
                            <w:pPr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904B82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sudo make instal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0655247" id="_x0000_s1031" type="#_x0000_t202" style="position:absolute;left:0;text-align:left;margin-left:363.3pt;margin-top:62.35pt;width:414.5pt;height:110.6pt;z-index:251658240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">
                <v:textbox style="mso-fit-shape-to-text:t">
                  <w:txbxContent>
                    <w:p w14:paraId="224CE0D3" w14:textId="7B1E6123" w:rsidR="006D3644" w:rsidRDefault="006D3644" w:rsidP="006D3644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#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安装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依赖</w:t>
                      </w:r>
                    </w:p>
                    <w:p w14:paraId="578179F8" w14:textId="4D038EDB" w:rsidR="00700E3E" w:rsidRDefault="00700E3E" w:rsidP="006D3644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 w:rsidRPr="00700E3E">
                        <w:rPr>
                          <w:rStyle w:val="fontstyle01"/>
                          <w:sz w:val="24"/>
                          <w:szCs w:val="24"/>
                        </w:rPr>
                        <w:t>sudo apt update</w:t>
                      </w:r>
                    </w:p>
                    <w:p w14:paraId="7A59CD07" w14:textId="77777777" w:rsidR="006D3644" w:rsidRDefault="006D3644" w:rsidP="006D3644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sz w:val="24"/>
                          <w:szCs w:val="24"/>
                        </w:rPr>
                        <w:t>sudo apt install git make python3 python3-pip</w:t>
                      </w:r>
                    </w:p>
                    <w:p w14:paraId="621B763C" w14:textId="77777777" w:rsidR="006D3644" w:rsidRDefault="006D3644" w:rsidP="006D3644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</w:p>
                    <w:p w14:paraId="5293BCD4" w14:textId="77777777" w:rsidR="006D3644" w:rsidRDefault="006D3644" w:rsidP="006D3644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#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在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Ubuntu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上进行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编译</w:t>
                      </w:r>
                    </w:p>
                    <w:p w14:paraId="08BFF37A" w14:textId="77777777" w:rsidR="006D3644" w:rsidRDefault="006D3644" w:rsidP="006D3644">
                      <w:pPr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</w:pPr>
                      <w:r w:rsidRPr="00904B82">
                        <w:rPr>
                          <w:rStyle w:val="fontstyle01"/>
                          <w:sz w:val="24"/>
                          <w:szCs w:val="24"/>
                        </w:rPr>
                        <w:t>git clone https://github.com/Z3Prover/z3.git</w:t>
                      </w:r>
                    </w:p>
                    <w:p w14:paraId="46EC365C" w14:textId="77777777" w:rsidR="006D3644" w:rsidRDefault="006D3644" w:rsidP="006D3644">
                      <w:pPr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</w:pPr>
                      <w:r w:rsidRPr="00904B82">
                        <w:rPr>
                          <w:rStyle w:val="fontstyle01"/>
                          <w:sz w:val="24"/>
                          <w:szCs w:val="24"/>
                        </w:rPr>
                        <w:t>cd z3</w:t>
                      </w:r>
                    </w:p>
                    <w:p w14:paraId="6EEE333F" w14:textId="77777777" w:rsidR="006D3644" w:rsidRDefault="006D3644" w:rsidP="006D3644">
                      <w:pPr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</w:pPr>
                      <w:r w:rsidRPr="00FF626A">
                        <w:rPr>
                          <w:rStyle w:val="fontstyle01"/>
                          <w:sz w:val="24"/>
                          <w:szCs w:val="24"/>
                        </w:rPr>
                        <w:t>python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3</w:t>
                      </w:r>
                      <w:r w:rsidRPr="00FF626A">
                        <w:rPr>
                          <w:rStyle w:val="fontstyle01"/>
                          <w:sz w:val="24"/>
                          <w:szCs w:val="24"/>
                        </w:rPr>
                        <w:t xml:space="preserve"> scripts/mk_make.py --pytho</w:t>
                      </w:r>
                      <w:r w:rsidRPr="00904B82">
                        <w:rPr>
                          <w:rStyle w:val="fontstyle01"/>
                          <w:sz w:val="24"/>
                          <w:szCs w:val="24"/>
                        </w:rPr>
                        <w:t>n</w:t>
                      </w:r>
                    </w:p>
                    <w:p w14:paraId="4330F132" w14:textId="77777777" w:rsidR="006D3644" w:rsidRDefault="006D3644" w:rsidP="006D3644">
                      <w:pPr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</w:pPr>
                      <w:r w:rsidRPr="00904B82">
                        <w:rPr>
                          <w:rStyle w:val="fontstyle01"/>
                          <w:sz w:val="24"/>
                          <w:szCs w:val="24"/>
                        </w:rPr>
                        <w:t>cd build</w:t>
                      </w:r>
                    </w:p>
                    <w:p w14:paraId="47A1E800" w14:textId="77777777" w:rsidR="006D3644" w:rsidRDefault="006D3644" w:rsidP="006D3644">
                      <w:pPr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</w:pPr>
                      <w:r w:rsidRPr="00904B82">
                        <w:rPr>
                          <w:rStyle w:val="fontstyle01"/>
                          <w:sz w:val="24"/>
                          <w:szCs w:val="24"/>
                        </w:rPr>
                        <w:t>make</w:t>
                      </w:r>
                    </w:p>
                    <w:p w14:paraId="294E23DD" w14:textId="77777777" w:rsidR="006D3644" w:rsidRPr="00800912" w:rsidRDefault="006D3644" w:rsidP="006D3644">
                      <w:pPr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</w:pPr>
                      <w:r w:rsidRPr="00904B82">
                        <w:rPr>
                          <w:rStyle w:val="fontstyle01"/>
                          <w:sz w:val="24"/>
                          <w:szCs w:val="24"/>
                        </w:rPr>
                        <w:t>sudo make install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A277B3">
        <w:rPr>
          <w:rFonts w:hint="eastAsia"/>
        </w:rPr>
        <w:t>1</w:t>
      </w:r>
      <w:r w:rsidR="00A277B3">
        <w:rPr>
          <w:rFonts w:hint="eastAsia"/>
        </w:rPr>
        <w:t>、从源码安装（仅展示</w:t>
      </w:r>
      <w:r w:rsidR="00A277B3" w:rsidRPr="008C2717">
        <w:t>GNU/Linux</w:t>
      </w:r>
      <w:r w:rsidR="00A277B3">
        <w:rPr>
          <w:rFonts w:hint="eastAsia"/>
        </w:rPr>
        <w:t>系统），系统要求：</w:t>
      </w:r>
      <w:r w:rsidR="00A277B3" w:rsidRPr="008C2717">
        <w:t>GNU/Linux</w:t>
      </w:r>
      <w:r w:rsidR="00A277B3">
        <w:rPr>
          <w:rFonts w:hint="eastAsia"/>
        </w:rPr>
        <w:t>，比如</w:t>
      </w:r>
      <w:r w:rsidR="00A277B3">
        <w:t>Ubuntu</w:t>
      </w:r>
      <w:r w:rsidR="00A277B3">
        <w:rPr>
          <w:rFonts w:hint="eastAsia"/>
        </w:rPr>
        <w:t>。</w:t>
      </w:r>
      <w:r w:rsidR="00A277B3">
        <w:t>（以下例程基于</w:t>
      </w:r>
      <w:r w:rsidR="00A277B3">
        <w:t>Ubuntu 20.04 LTS amd64</w:t>
      </w:r>
      <w:r w:rsidR="00A277B3">
        <w:t>）</w:t>
      </w:r>
    </w:p>
    <w:p w14:paraId="35AF220B" w14:textId="581CE86A" w:rsidR="006D3644" w:rsidRDefault="00700E3E" w:rsidP="006D3644">
      <w:r>
        <w:rPr>
          <w:noProof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5AEDEBDE" wp14:editId="7C2F147E">
                <wp:simplePos x="0" y="0"/>
                <wp:positionH relativeFrom="margin">
                  <wp:align>right</wp:align>
                </wp:positionH>
                <wp:positionV relativeFrom="paragraph">
                  <wp:posOffset>3167868</wp:posOffset>
                </wp:positionV>
                <wp:extent cx="5264150" cy="1404620"/>
                <wp:effectExtent l="0" t="0" r="12700" b="14605"/>
                <wp:wrapTopAndBottom/>
                <wp:docPr id="1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CA474B" w14:textId="0B610050" w:rsidR="00A74FE1" w:rsidRDefault="00A74FE1" w:rsidP="00A74FE1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#</w:t>
                            </w:r>
                            <w:r w:rsidRPr="00A74FE1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 xml:space="preserve"> example.py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文件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为待求解的脚本（也可以使用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python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3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的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交互式方式）</w:t>
                            </w:r>
                          </w:p>
                          <w:p w14:paraId="353DCEB6" w14:textId="2026E02F" w:rsidR="00A74FE1" w:rsidRPr="00800912" w:rsidRDefault="00A74FE1" w:rsidP="00A74FE1">
                            <w:pPr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A74FE1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python3 ../examples/python/example.p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AEDEBDE" id="_x0000_s1032" type="#_x0000_t202" style="position:absolute;left:0;text-align:left;margin-left:363.3pt;margin-top:249.45pt;width:414.5pt;height:110.6pt;z-index:251666432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">
                <v:textbox style="mso-fit-shape-to-text:t">
                  <w:txbxContent>
                    <w:p w14:paraId="41CA474B" w14:textId="0B610050" w:rsidR="00A74FE1" w:rsidRDefault="00A74FE1" w:rsidP="00A74FE1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#</w:t>
                      </w:r>
                      <w:r w:rsidRPr="00A74FE1">
                        <w:rPr>
                          <w:rStyle w:val="fontstyle01"/>
                          <w:sz w:val="24"/>
                          <w:szCs w:val="24"/>
                        </w:rPr>
                        <w:t xml:space="preserve"> example.py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文件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为待求解的脚本（也可以使用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python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3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的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交互式方式）</w:t>
                      </w:r>
                    </w:p>
                    <w:p w14:paraId="353DCEB6" w14:textId="2026E02F" w:rsidR="00A74FE1" w:rsidRPr="00800912" w:rsidRDefault="00A74FE1" w:rsidP="00A74FE1">
                      <w:pPr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</w:pPr>
                      <w:r w:rsidRPr="00A74FE1">
                        <w:rPr>
                          <w:rStyle w:val="fontstyle01"/>
                          <w:sz w:val="24"/>
                          <w:szCs w:val="24"/>
                        </w:rPr>
                        <w:t>python3 ../examples/python/example.py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A74FE1">
        <w:rPr>
          <w:rFonts w:hint="eastAsia"/>
        </w:rPr>
        <w:t>使用方式：</w:t>
      </w:r>
    </w:p>
    <w:p w14:paraId="2A5A6C15" w14:textId="540D7706" w:rsidR="003B7C7E" w:rsidRDefault="00A74FE1" w:rsidP="003B7C7E">
      <w:r w:rsidRPr="00A74FE1">
        <w:t>z3/examples/python</w:t>
      </w:r>
      <w:r>
        <w:t>/</w:t>
      </w:r>
      <w:r w:rsidRPr="00A74FE1">
        <w:rPr>
          <w:rStyle w:val="fontstyle01"/>
          <w:sz w:val="24"/>
          <w:szCs w:val="24"/>
        </w:rPr>
        <w:t>example.py</w:t>
      </w:r>
      <w:r w:rsidR="0066240F">
        <w:rPr>
          <w:rStyle w:val="fontstyle01"/>
          <w:rFonts w:hint="eastAsia"/>
          <w:sz w:val="24"/>
          <w:szCs w:val="24"/>
        </w:rPr>
        <w:t>为求解公式</w:t>
      </w:r>
      <w:r w:rsidR="0066240F" w:rsidRPr="006B7072">
        <w:rPr>
          <w:position w:val="-10"/>
        </w:rPr>
        <w:object w:dxaOrig="2860" w:dyaOrig="320" w14:anchorId="120FFDC6">
          <v:shape id="_x0000_i1052" type="#_x0000_t75" style="width:143pt;height:16pt" o:ole="">
            <v:imagedata r:id="rId58" o:title=""/>
          </v:shape>
          <o:OLEObject Type="Embed" ProgID="Equation.DSMT4" ShapeID="_x0000_i1052" DrawAspect="Content" ObjectID="_1677593432" r:id="rId59"/>
        </w:object>
      </w:r>
      <w:r w:rsidR="0066240F">
        <w:rPr>
          <w:rFonts w:hint="eastAsia"/>
        </w:rPr>
        <w:t>的脚本，结果中</w:t>
      </w:r>
      <w:r w:rsidR="0066240F" w:rsidRPr="006B7072">
        <w:rPr>
          <w:position w:val="-6"/>
        </w:rPr>
        <w:object w:dxaOrig="380" w:dyaOrig="240" w14:anchorId="3CEA2FD3">
          <v:shape id="_x0000_i1053" type="#_x0000_t75" style="width:19pt;height:12pt" o:ole="">
            <v:imagedata r:id="rId60" o:title=""/>
          </v:shape>
          <o:OLEObject Type="Embed" ProgID="Equation.DSMT4" ShapeID="_x0000_i1053" DrawAspect="Content" ObjectID="_1677593433" r:id="rId61"/>
        </w:object>
      </w:r>
      <w:r w:rsidR="0066240F">
        <w:rPr>
          <w:rFonts w:hint="eastAsia"/>
        </w:rPr>
        <w:t>表示可满足，其中一组解为</w:t>
      </w:r>
      <w:r w:rsidR="0066240F" w:rsidRPr="006B7072">
        <w:rPr>
          <w:position w:val="-10"/>
        </w:rPr>
        <w:object w:dxaOrig="1280" w:dyaOrig="320" w14:anchorId="07FD8EFC">
          <v:shape id="_x0000_i1054" type="#_x0000_t75" style="width:64pt;height:16pt" o:ole="">
            <v:imagedata r:id="rId62" o:title=""/>
          </v:shape>
          <o:OLEObject Type="Embed" ProgID="Equation.DSMT4" ShapeID="_x0000_i1054" DrawAspect="Content" ObjectID="_1677593434" r:id="rId63"/>
        </w:object>
      </w:r>
      <w:r w:rsidR="0066240F">
        <w:rPr>
          <w:rFonts w:hint="eastAsia"/>
        </w:rPr>
        <w:t>。</w:t>
      </w:r>
    </w:p>
    <w:p w14:paraId="2CB0BF88" w14:textId="72A63652" w:rsidR="00A277B3" w:rsidRDefault="00243F8B" w:rsidP="003B7C7E">
      <w:r>
        <w:rPr>
          <w:rFonts w:hint="eastAsia"/>
        </w:rPr>
        <w:t>2</w:t>
      </w:r>
      <w:r w:rsidR="00895AA7">
        <w:rPr>
          <w:rFonts w:hint="eastAsia"/>
        </w:rPr>
        <w:t>、</w:t>
      </w:r>
      <w:r w:rsidR="00A277B3">
        <w:rPr>
          <w:rFonts w:hint="eastAsia"/>
        </w:rPr>
        <w:t>下载二进制文件、解压运行即可</w:t>
      </w:r>
      <w:r w:rsidR="00626C18">
        <w:rPr>
          <w:rFonts w:hint="eastAsia"/>
        </w:rPr>
        <w:t>。</w:t>
      </w:r>
    </w:p>
    <w:p w14:paraId="1036227C" w14:textId="1048141D" w:rsidR="00A277B3" w:rsidRDefault="00700E3E" w:rsidP="00A277B3">
      <w:pPr>
        <w:ind w:leftChars="100" w:left="28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6912" behindDoc="0" locked="0" layoutInCell="1" allowOverlap="1" wp14:anchorId="0A1D8459" wp14:editId="0540AC31">
                <wp:simplePos x="0" y="0"/>
                <wp:positionH relativeFrom="margin">
                  <wp:posOffset>216535</wp:posOffset>
                </wp:positionH>
                <wp:positionV relativeFrom="paragraph">
                  <wp:posOffset>414655</wp:posOffset>
                </wp:positionV>
                <wp:extent cx="5046980" cy="1404620"/>
                <wp:effectExtent l="0" t="0" r="20320" b="14605"/>
                <wp:wrapTopAndBottom/>
                <wp:docPr id="1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698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3C34672" w14:textId="77777777" w:rsidR="00700E3E" w:rsidRDefault="00700E3E" w:rsidP="00700E3E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700E3E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sudo apt update</w:t>
                            </w:r>
                          </w:p>
                          <w:p w14:paraId="3572577C" w14:textId="2876D05A" w:rsidR="00700E3E" w:rsidRDefault="00700E3E" w:rsidP="00700E3E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sudo apt install python3 python3-pip</w:t>
                            </w:r>
                          </w:p>
                          <w:p w14:paraId="7123E662" w14:textId="25AB0335" w:rsidR="00700E3E" w:rsidRPr="00700E3E" w:rsidRDefault="00700E3E" w:rsidP="00700E3E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 xml:space="preserve">wget </w:t>
                            </w:r>
                            <w:r w:rsidRPr="00700E3E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https://github.com/Z3Prover/z3/releases/download/z3-4.8.10/z3-4.8.10-x64-ubuntu-18.04.zip</w:t>
                            </w:r>
                          </w:p>
                          <w:p w14:paraId="6DB49AED" w14:textId="1D4921B6" w:rsidR="00700E3E" w:rsidRDefault="00700E3E" w:rsidP="00700E3E">
                            <w:pPr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700E3E">
                              <w:rPr>
                                <w:rFonts w:ascii="LMMono10-Regular-Identity-H" w:hAnsi="LMMono10-Regular-Identity-H"/>
                                <w:color w:val="000000"/>
                                <w:sz w:val="24"/>
                                <w:szCs w:val="24"/>
                              </w:rPr>
                              <w:t>unzip z3-4.8.10-x64-ubuntu-18.04.zip</w:t>
                            </w:r>
                          </w:p>
                          <w:p w14:paraId="199EF8B2" w14:textId="29C9C5BD" w:rsidR="00700E3E" w:rsidRPr="00700E3E" w:rsidRDefault="00700E3E" w:rsidP="00700E3E">
                            <w:pPr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700E3E">
                              <w:rPr>
                                <w:rFonts w:ascii="LMMono10-Regular-Identity-H" w:hAnsi="LMMono10-Regular-Identity-H"/>
                                <w:color w:val="000000"/>
                                <w:sz w:val="24"/>
                                <w:szCs w:val="24"/>
                              </w:rPr>
                              <w:t>sudo cp -R z3-4.8.10-x64-ubuntu-18.04/* /usr/local/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A1D8459" id="_x0000_s1033" type="#_x0000_t202" style="position:absolute;left:0;text-align:left;margin-left:17.05pt;margin-top:32.65pt;width:397.4pt;height:110.6pt;z-index:2516869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">
                <v:textbox style="mso-fit-shape-to-text:t">
                  <w:txbxContent>
                    <w:p w14:paraId="43C34672" w14:textId="77777777" w:rsidR="00700E3E" w:rsidRDefault="00700E3E" w:rsidP="00700E3E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 w:rsidRPr="00700E3E">
                        <w:rPr>
                          <w:rStyle w:val="fontstyle01"/>
                          <w:sz w:val="24"/>
                          <w:szCs w:val="24"/>
                        </w:rPr>
                        <w:t>sudo apt update</w:t>
                      </w:r>
                    </w:p>
                    <w:p w14:paraId="3572577C" w14:textId="2876D05A" w:rsidR="00700E3E" w:rsidRDefault="00700E3E" w:rsidP="00700E3E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sz w:val="24"/>
                          <w:szCs w:val="24"/>
                        </w:rPr>
                        <w:t>sudo apt install python3 python3-pip</w:t>
                      </w:r>
                    </w:p>
                    <w:p w14:paraId="7123E662" w14:textId="25AB0335" w:rsidR="00700E3E" w:rsidRPr="00700E3E" w:rsidRDefault="00700E3E" w:rsidP="00700E3E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sz w:val="24"/>
                          <w:szCs w:val="24"/>
                        </w:rPr>
                        <w:t xml:space="preserve">wget </w:t>
                      </w:r>
                      <w:r w:rsidRPr="00700E3E">
                        <w:rPr>
                          <w:rStyle w:val="fontstyle01"/>
                          <w:sz w:val="24"/>
                          <w:szCs w:val="24"/>
                        </w:rPr>
                        <w:t>https://github.com/Z3Prover/z3/releases/download/z3-4.8.10/z3-4.8.10-x64-ubuntu-18.04.zip</w:t>
                      </w:r>
                    </w:p>
                    <w:p w14:paraId="6DB49AED" w14:textId="1D4921B6" w:rsidR="00700E3E" w:rsidRDefault="00700E3E" w:rsidP="00700E3E">
                      <w:pPr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</w:pPr>
                      <w:r w:rsidRPr="00700E3E">
                        <w:rPr>
                          <w:rFonts w:ascii="LMMono10-Regular-Identity-H" w:hAnsi="LMMono10-Regular-Identity-H"/>
                          <w:color w:val="000000"/>
                          <w:sz w:val="24"/>
                          <w:szCs w:val="24"/>
                        </w:rPr>
                        <w:t>unzip z3-4.8.10-x64-ubuntu-18.04.zip</w:t>
                      </w:r>
                    </w:p>
                    <w:p w14:paraId="199EF8B2" w14:textId="29C9C5BD" w:rsidR="00700E3E" w:rsidRPr="00700E3E" w:rsidRDefault="00700E3E" w:rsidP="00700E3E">
                      <w:pPr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</w:pPr>
                      <w:r w:rsidRPr="00700E3E">
                        <w:rPr>
                          <w:rFonts w:ascii="LMMono10-Regular-Identity-H" w:hAnsi="LMMono10-Regular-Identity-H"/>
                          <w:color w:val="000000"/>
                          <w:sz w:val="24"/>
                          <w:szCs w:val="24"/>
                        </w:rPr>
                        <w:t>sudo cp -R z3-4.8.10-x64-ubuntu-18.04/* /usr/local/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A277B3">
        <w:rPr>
          <w:rFonts w:hint="eastAsia"/>
        </w:rPr>
        <w:t>1</w:t>
      </w:r>
      <w:r w:rsidR="00A277B3">
        <w:rPr>
          <w:rFonts w:hint="eastAsia"/>
        </w:rPr>
        <w:t>）</w:t>
      </w:r>
      <w:r w:rsidR="00A277B3" w:rsidRPr="008C2717">
        <w:t>GNU/Linux</w:t>
      </w:r>
      <w:r w:rsidR="00A277B3">
        <w:rPr>
          <w:rFonts w:hint="eastAsia"/>
        </w:rPr>
        <w:t>系统，比如</w:t>
      </w:r>
      <w:r w:rsidR="00A277B3">
        <w:rPr>
          <w:rFonts w:hint="eastAsia"/>
        </w:rPr>
        <w:t>U</w:t>
      </w:r>
      <w:r w:rsidR="00A277B3">
        <w:t>buntu</w:t>
      </w:r>
      <w:r w:rsidR="00A277B3">
        <w:rPr>
          <w:rFonts w:hint="eastAsia"/>
        </w:rPr>
        <w:t>：</w:t>
      </w:r>
    </w:p>
    <w:p w14:paraId="31537C94" w14:textId="7B04532E" w:rsidR="00C32EE0" w:rsidRDefault="00C32EE0" w:rsidP="00C32EE0">
      <w:pPr>
        <w:ind w:leftChars="100" w:left="280"/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88960" behindDoc="0" locked="0" layoutInCell="1" allowOverlap="1" wp14:anchorId="08F7AA64" wp14:editId="2D3C52BF">
                <wp:simplePos x="0" y="0"/>
                <wp:positionH relativeFrom="margin">
                  <wp:posOffset>193040</wp:posOffset>
                </wp:positionH>
                <wp:positionV relativeFrom="paragraph">
                  <wp:posOffset>403860</wp:posOffset>
                </wp:positionV>
                <wp:extent cx="5070475" cy="1404620"/>
                <wp:effectExtent l="0" t="0" r="15875" b="14605"/>
                <wp:wrapTopAndBottom/>
                <wp:docPr id="1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704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FAC8EC" w14:textId="77777777" w:rsidR="00C32EE0" w:rsidRDefault="00C32EE0" w:rsidP="00C32EE0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#</w:t>
                            </w:r>
                            <w:r w:rsidRPr="00A74FE1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 xml:space="preserve"> example.py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文件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为待求解的脚本（也可以使用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python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3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的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交互式方式）</w:t>
                            </w:r>
                          </w:p>
                          <w:p w14:paraId="6AFAED22" w14:textId="6B5E4465" w:rsidR="00C32EE0" w:rsidRPr="00800912" w:rsidRDefault="00C32EE0" w:rsidP="00C32EE0">
                            <w:pPr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C32EE0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python3 /usr/local/bin/python/example.p</w:t>
                            </w:r>
                            <w:r w:rsidRPr="00A74FE1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8F7AA64" id="_x0000_s1034" type="#_x0000_t202" style="position:absolute;left:0;text-align:left;margin-left:15.2pt;margin-top:31.8pt;width:399.25pt;height:110.6pt;z-index:251688960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">
                <v:textbox style="mso-fit-shape-to-text:t">
                  <w:txbxContent>
                    <w:p w14:paraId="77FAC8EC" w14:textId="77777777" w:rsidR="00C32EE0" w:rsidRDefault="00C32EE0" w:rsidP="00C32EE0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#</w:t>
                      </w:r>
                      <w:r w:rsidRPr="00A74FE1">
                        <w:rPr>
                          <w:rStyle w:val="fontstyle01"/>
                          <w:sz w:val="24"/>
                          <w:szCs w:val="24"/>
                        </w:rPr>
                        <w:t xml:space="preserve"> example.py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文件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为待求解的脚本（也可以使用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python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3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的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交互式方式）</w:t>
                      </w:r>
                    </w:p>
                    <w:p w14:paraId="6AFAED22" w14:textId="6B5E4465" w:rsidR="00C32EE0" w:rsidRPr="00800912" w:rsidRDefault="00C32EE0" w:rsidP="00C32EE0">
                      <w:pPr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</w:pPr>
                      <w:r w:rsidRPr="00C32EE0">
                        <w:rPr>
                          <w:rStyle w:val="fontstyle01"/>
                          <w:sz w:val="24"/>
                          <w:szCs w:val="24"/>
                        </w:rPr>
                        <w:t>python3 /usr/local/bin/python/example.p</w:t>
                      </w:r>
                      <w:r w:rsidRPr="00A74FE1">
                        <w:rPr>
                          <w:rStyle w:val="fontstyle01"/>
                          <w:sz w:val="24"/>
                          <w:szCs w:val="24"/>
                        </w:rPr>
                        <w:t>y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>
        <w:rPr>
          <w:rFonts w:hint="eastAsia"/>
        </w:rPr>
        <w:t>使用方式：</w:t>
      </w:r>
    </w:p>
    <w:p w14:paraId="6ADF060A" w14:textId="16B9742F" w:rsidR="00C32EE0" w:rsidRDefault="00626C18" w:rsidP="00C32EE0">
      <w:pPr>
        <w:ind w:leftChars="100" w:left="280"/>
      </w:pPr>
      <w:r w:rsidRPr="00C32EE0">
        <w:rPr>
          <w:rStyle w:val="fontstyle01"/>
          <w:sz w:val="24"/>
          <w:szCs w:val="24"/>
        </w:rPr>
        <w:t>/usr/local/bin/python/example.p</w:t>
      </w:r>
      <w:r w:rsidRPr="00A74FE1">
        <w:rPr>
          <w:rStyle w:val="fontstyle01"/>
          <w:sz w:val="24"/>
          <w:szCs w:val="24"/>
        </w:rPr>
        <w:t>y</w:t>
      </w:r>
      <w:r w:rsidR="00C32EE0">
        <w:rPr>
          <w:rStyle w:val="fontstyle01"/>
          <w:rFonts w:hint="eastAsia"/>
          <w:sz w:val="24"/>
          <w:szCs w:val="24"/>
        </w:rPr>
        <w:t>为求解公式</w:t>
      </w:r>
      <w:r w:rsidR="00C32EE0" w:rsidRPr="006B7072">
        <w:rPr>
          <w:position w:val="-10"/>
        </w:rPr>
        <w:object w:dxaOrig="2860" w:dyaOrig="320" w14:anchorId="4FDC58FF">
          <v:shape id="_x0000_i1055" type="#_x0000_t75" style="width:143pt;height:16pt" o:ole="">
            <v:imagedata r:id="rId58" o:title=""/>
          </v:shape>
          <o:OLEObject Type="Embed" ProgID="Equation.DSMT4" ShapeID="_x0000_i1055" DrawAspect="Content" ObjectID="_1677593435" r:id="rId64"/>
        </w:object>
      </w:r>
      <w:r w:rsidR="00C32EE0">
        <w:rPr>
          <w:rFonts w:hint="eastAsia"/>
        </w:rPr>
        <w:t>的脚本，结果中</w:t>
      </w:r>
      <w:r w:rsidR="00C32EE0" w:rsidRPr="006B7072">
        <w:rPr>
          <w:position w:val="-6"/>
        </w:rPr>
        <w:object w:dxaOrig="380" w:dyaOrig="240" w14:anchorId="534F1CDB">
          <v:shape id="_x0000_i1056" type="#_x0000_t75" style="width:19pt;height:12pt" o:ole="">
            <v:imagedata r:id="rId60" o:title=""/>
          </v:shape>
          <o:OLEObject Type="Embed" ProgID="Equation.DSMT4" ShapeID="_x0000_i1056" DrawAspect="Content" ObjectID="_1677593436" r:id="rId65"/>
        </w:object>
      </w:r>
      <w:r w:rsidR="00C32EE0">
        <w:rPr>
          <w:rFonts w:hint="eastAsia"/>
        </w:rPr>
        <w:t>表示可满足，其中一组解为</w:t>
      </w:r>
      <w:r w:rsidR="00C32EE0" w:rsidRPr="006B7072">
        <w:rPr>
          <w:position w:val="-10"/>
        </w:rPr>
        <w:object w:dxaOrig="1280" w:dyaOrig="320" w14:anchorId="1D12DED1">
          <v:shape id="_x0000_i1057" type="#_x0000_t75" style="width:64pt;height:16pt" o:ole="">
            <v:imagedata r:id="rId62" o:title=""/>
          </v:shape>
          <o:OLEObject Type="Embed" ProgID="Equation.DSMT4" ShapeID="_x0000_i1057" DrawAspect="Content" ObjectID="_1677593437" r:id="rId66"/>
        </w:object>
      </w:r>
      <w:r w:rsidR="00C32EE0">
        <w:rPr>
          <w:rFonts w:hint="eastAsia"/>
        </w:rPr>
        <w:t>。</w:t>
      </w:r>
    </w:p>
    <w:p w14:paraId="1F31B7E0" w14:textId="2BB06A66" w:rsidR="00243F8B" w:rsidRDefault="00A277B3" w:rsidP="00373E8D">
      <w:pPr>
        <w:ind w:leftChars="100" w:left="280"/>
      </w:pPr>
      <w:r>
        <w:t>2</w:t>
      </w:r>
      <w:r>
        <w:rPr>
          <w:rFonts w:hint="eastAsia"/>
        </w:rPr>
        <w:t>）</w:t>
      </w:r>
      <w:r w:rsidR="00243F8B">
        <w:rPr>
          <w:rFonts w:hint="eastAsia"/>
        </w:rPr>
        <w:t>Windows</w:t>
      </w:r>
      <w:r w:rsidR="00243F8B">
        <w:rPr>
          <w:rFonts w:hint="eastAsia"/>
        </w:rPr>
        <w:t>系统：</w:t>
      </w:r>
    </w:p>
    <w:p w14:paraId="143EAE1F" w14:textId="150237F5" w:rsidR="00243F8B" w:rsidRDefault="00626C18" w:rsidP="00626C18">
      <w:pPr>
        <w:ind w:leftChars="200" w:left="56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8720" behindDoc="0" locked="0" layoutInCell="1" allowOverlap="1" wp14:anchorId="3DCC58C7" wp14:editId="608A777F">
                <wp:simplePos x="0" y="0"/>
                <wp:positionH relativeFrom="margin">
                  <wp:posOffset>386715</wp:posOffset>
                </wp:positionH>
                <wp:positionV relativeFrom="paragraph">
                  <wp:posOffset>408305</wp:posOffset>
                </wp:positionV>
                <wp:extent cx="4871720" cy="2924810"/>
                <wp:effectExtent l="0" t="0" r="24130" b="27940"/>
                <wp:wrapThrough wrapText="bothSides">
                  <wp:wrapPolygon edited="0">
                    <wp:start x="0" y="0"/>
                    <wp:lineTo x="0" y="21666"/>
                    <wp:lineTo x="21623" y="21666"/>
                    <wp:lineTo x="21623" y="0"/>
                    <wp:lineTo x="0" y="0"/>
                  </wp:wrapPolygon>
                </wp:wrapThrough>
                <wp:docPr id="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71720" cy="29248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F1EEE9" w14:textId="6A47E342" w:rsidR="00626C18" w:rsidRDefault="00243F8B" w:rsidP="00243F8B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#</w:t>
                            </w:r>
                            <w:r w:rsidR="00A11C07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下载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地址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626C18" w:rsidRPr="00626C18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https://www.python.org/ftp/python/3.9.2/python-3.9.2-amd64.exe</w:t>
                            </w:r>
                            <w:r w:rsidR="00113399"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，</w:t>
                            </w:r>
                          </w:p>
                          <w:p w14:paraId="67D7C4A4" w14:textId="7BE90F03" w:rsidR="00A11C07" w:rsidRPr="00A11C07" w:rsidRDefault="00113399" w:rsidP="00243F8B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（</w:t>
                            </w:r>
                            <w:r w:rsidR="00A11C07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32</w:t>
                            </w:r>
                            <w:r w:rsidR="00A11C07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位</w:t>
                            </w:r>
                            <w:r w:rsidR="00A11C07"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地址</w:t>
                            </w:r>
                            <w:r w:rsidRPr="00113399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https://www.python.org/ftp/python/3.9.2/python-3.9.2.exe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）</w:t>
                            </w:r>
                          </w:p>
                          <w:p w14:paraId="5FA4189D" w14:textId="79C5B3B9" w:rsidR="00D91E98" w:rsidRDefault="00D91E98" w:rsidP="00243F8B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 xml:space="preserve"># 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接着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图形化安装，过程中注意</w:t>
                            </w:r>
                            <w:r w:rsidR="00672C18"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下图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勾选的地方</w:t>
                            </w:r>
                          </w:p>
                          <w:p w14:paraId="4B788040" w14:textId="48B362CF" w:rsidR="00672C18" w:rsidRPr="00D91E98" w:rsidRDefault="00672C18" w:rsidP="00243F8B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#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完成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后，打开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c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md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键入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“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python</w:t>
                            </w:r>
                            <w:r w:rsidR="00A11C07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 xml:space="preserve"> -V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”</w:t>
                            </w:r>
                            <w:r w:rsidR="00A11C07"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出现版本信息则表明安装正确</w:t>
                            </w:r>
                          </w:p>
                          <w:p w14:paraId="7A77D7B9" w14:textId="3EE6B522" w:rsidR="00243F8B" w:rsidRPr="00800912" w:rsidRDefault="00D91E98" w:rsidP="00243F8B">
                            <w:pPr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B825282" wp14:editId="71C977E8">
                                  <wp:extent cx="2289639" cy="1350400"/>
                                  <wp:effectExtent l="0" t="0" r="0" b="2540"/>
                                  <wp:docPr id="30" name="图片 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6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02603" cy="135804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3BFC0D4" wp14:editId="218D87A2">
                                  <wp:extent cx="2350477" cy="1343856"/>
                                  <wp:effectExtent l="0" t="0" r="0" b="8890"/>
                                  <wp:docPr id="31" name="图片 3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6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18558" cy="143995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CC58C7" id="_x0000_s1035" type="#_x0000_t202" style="position:absolute;left:0;text-align:left;margin-left:30.45pt;margin-top:32.15pt;width:383.6pt;height:230.3pt;z-index:25167872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">
                <v:textbox>
                  <w:txbxContent>
                    <w:p w14:paraId="36F1EEE9" w14:textId="6A47E342" w:rsidR="00626C18" w:rsidRDefault="00243F8B" w:rsidP="00243F8B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#</w:t>
                      </w:r>
                      <w:r w:rsidR="00A11C07">
                        <w:rPr>
                          <w:rStyle w:val="fontstyle01"/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下载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地址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 xml:space="preserve"> </w:t>
                      </w:r>
                      <w:r w:rsidR="00626C18" w:rsidRPr="00626C18">
                        <w:rPr>
                          <w:rStyle w:val="fontstyle01"/>
                          <w:sz w:val="24"/>
                          <w:szCs w:val="24"/>
                        </w:rPr>
                        <w:t>https://www.python.org/ftp/python/3.9.2/python-3.9.2-amd64.exe</w:t>
                      </w:r>
                      <w:r w:rsidR="00113399"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，</w:t>
                      </w:r>
                    </w:p>
                    <w:p w14:paraId="67D7C4A4" w14:textId="7BE90F03" w:rsidR="00A11C07" w:rsidRPr="00A11C07" w:rsidRDefault="00113399" w:rsidP="00243F8B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（</w:t>
                      </w:r>
                      <w:r w:rsidR="00A11C07">
                        <w:rPr>
                          <w:rStyle w:val="fontstyle01"/>
                          <w:sz w:val="24"/>
                          <w:szCs w:val="24"/>
                        </w:rPr>
                        <w:t>32</w:t>
                      </w:r>
                      <w:r w:rsidR="00A11C07">
                        <w:rPr>
                          <w:rStyle w:val="fontstyle01"/>
                          <w:sz w:val="24"/>
                          <w:szCs w:val="24"/>
                        </w:rPr>
                        <w:t>位</w:t>
                      </w:r>
                      <w:r w:rsidR="00A11C07"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地址</w:t>
                      </w:r>
                      <w:r w:rsidRPr="00113399">
                        <w:rPr>
                          <w:rStyle w:val="fontstyle01"/>
                          <w:sz w:val="24"/>
                          <w:szCs w:val="24"/>
                        </w:rPr>
                        <w:t>https://www.python.org/ftp/python/3.9.2/python-3.9.2.exe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）</w:t>
                      </w:r>
                    </w:p>
                    <w:p w14:paraId="5FA4189D" w14:textId="79C5B3B9" w:rsidR="00D91E98" w:rsidRDefault="00D91E98" w:rsidP="00243F8B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sz w:val="24"/>
                          <w:szCs w:val="24"/>
                        </w:rPr>
                        <w:t xml:space="preserve"># 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接着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图形化安装，过程中注意</w:t>
                      </w:r>
                      <w:r w:rsidR="00672C18"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下图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勾选的地方</w:t>
                      </w:r>
                    </w:p>
                    <w:p w14:paraId="4B788040" w14:textId="48B362CF" w:rsidR="00672C18" w:rsidRPr="00D91E98" w:rsidRDefault="00672C18" w:rsidP="00243F8B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#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完成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后，打开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c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md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键入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“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python</w:t>
                      </w:r>
                      <w:r w:rsidR="00A11C07">
                        <w:rPr>
                          <w:rStyle w:val="fontstyle01"/>
                          <w:sz w:val="24"/>
                          <w:szCs w:val="24"/>
                        </w:rPr>
                        <w:t xml:space="preserve"> -V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”</w:t>
                      </w:r>
                      <w:r w:rsidR="00A11C07"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出现版本信息则表明安装正确</w:t>
                      </w:r>
                    </w:p>
                    <w:p w14:paraId="7A77D7B9" w14:textId="3EE6B522" w:rsidR="00243F8B" w:rsidRPr="00800912" w:rsidRDefault="00D91E98" w:rsidP="00243F8B">
                      <w:pPr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B825282" wp14:editId="71C977E8">
                            <wp:extent cx="2289639" cy="1350400"/>
                            <wp:effectExtent l="0" t="0" r="0" b="2540"/>
                            <wp:docPr id="30" name="图片 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6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02603" cy="135804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33BFC0D4" wp14:editId="218D87A2">
                            <wp:extent cx="2350477" cy="1343856"/>
                            <wp:effectExtent l="0" t="0" r="0" b="8890"/>
                            <wp:docPr id="31" name="图片 3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6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18558" cy="143995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hrough" anchorx="margin"/>
              </v:shape>
            </w:pict>
          </mc:Fallback>
        </mc:AlternateContent>
      </w:r>
      <w:r>
        <w:t>a</w:t>
      </w:r>
      <w:r w:rsidR="00243F8B">
        <w:rPr>
          <w:rFonts w:hint="eastAsia"/>
        </w:rPr>
        <w:t>）如果系统中已经安装</w:t>
      </w:r>
      <w:r w:rsidR="00243F8B">
        <w:rPr>
          <w:rFonts w:hint="eastAsia"/>
        </w:rPr>
        <w:t>p</w:t>
      </w:r>
      <w:r w:rsidR="00243F8B">
        <w:t>ython3</w:t>
      </w:r>
      <w:r w:rsidR="00243F8B">
        <w:rPr>
          <w:rFonts w:hint="eastAsia"/>
        </w:rPr>
        <w:t>，则跳过此步骤：</w:t>
      </w:r>
    </w:p>
    <w:p w14:paraId="5E9C16F0" w14:textId="427D6006" w:rsidR="00243F8B" w:rsidRDefault="00626C18" w:rsidP="00626C18">
      <w:pPr>
        <w:ind w:leftChars="200" w:left="56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0768" behindDoc="0" locked="0" layoutInCell="1" allowOverlap="1" wp14:anchorId="262CAE9A" wp14:editId="5F32C219">
                <wp:simplePos x="0" y="0"/>
                <wp:positionH relativeFrom="margin">
                  <wp:posOffset>386715</wp:posOffset>
                </wp:positionH>
                <wp:positionV relativeFrom="paragraph">
                  <wp:posOffset>3505835</wp:posOffset>
                </wp:positionV>
                <wp:extent cx="4873625" cy="2262505"/>
                <wp:effectExtent l="0" t="0" r="22225" b="23495"/>
                <wp:wrapTopAndBottom/>
                <wp:docPr id="1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73625" cy="22625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73640F" w14:textId="5F305D93" w:rsidR="00A11C07" w:rsidRPr="00A11C07" w:rsidRDefault="00A11C07" w:rsidP="00A11C07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#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下载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地址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 xml:space="preserve"> </w:t>
                            </w:r>
                            <w:bookmarkStart w:id="2" w:name="OLE_LINK1"/>
                            <w:r w:rsidR="00427FC6" w:rsidRPr="00427FC6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https://github.com/Z3Prover/z3/releases/download/z3-4.8.10/z3-4.8.10-x64-win.zip</w:t>
                            </w:r>
                            <w:bookmarkEnd w:id="2"/>
                            <w:r w:rsidR="00427FC6"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，</w:t>
                            </w:r>
                            <w:r w:rsidR="00113399"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（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32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位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地址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113399" w:rsidRPr="00113399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https://github.com/Z3Prover/z3/releases/download/z3-4.8.10/z3-4.8.10-x86-win.zip</w:t>
                            </w:r>
                            <w:r w:rsidR="00113399"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）</w:t>
                            </w:r>
                          </w:p>
                          <w:p w14:paraId="311B8AF1" w14:textId="03E8440D" w:rsidR="00A11C07" w:rsidRPr="00D91E98" w:rsidRDefault="00A11C07" w:rsidP="00A11C07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 xml:space="preserve"># </w:t>
                            </w:r>
                            <w:r w:rsidR="00113399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解压缩</w:t>
                            </w:r>
                            <w:r w:rsidR="00113399"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包，比如至</w:t>
                            </w:r>
                            <w:r w:rsidR="00113399" w:rsidRPr="00113399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C:\Program Files (x86)\z3-4.8.10-x64-win</w:t>
                            </w:r>
                          </w:p>
                          <w:p w14:paraId="08ADFC2C" w14:textId="0B7DF5DA" w:rsidR="00A11C07" w:rsidRDefault="00113399" w:rsidP="00A11C07">
                            <w:pPr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  <w:t>#</w:t>
                            </w:r>
                            <w:r>
                              <w:rPr>
                                <w:rFonts w:ascii="LMMono10-Regular-Identity-H" w:hAnsi="LMMono10-Regular-Identity-H"/>
                                <w:color w:val="00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427E2E">
                              <w:rPr>
                                <w:rFonts w:ascii="LMMono10-Regular-Identity-H" w:hAnsi="LMMono10-Regular-Identity-H"/>
                                <w:color w:val="000000"/>
                                <w:sz w:val="24"/>
                                <w:szCs w:val="24"/>
                              </w:rPr>
                              <w:t>然后</w:t>
                            </w:r>
                            <w:r w:rsidR="00427E2E"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  <w:t>配置</w:t>
                            </w:r>
                            <w:r w:rsidR="00427E2E"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  <w:t>P</w:t>
                            </w:r>
                            <w:r w:rsidR="00427E2E">
                              <w:rPr>
                                <w:rFonts w:ascii="LMMono10-Regular-Identity-H" w:hAnsi="LMMono10-Regular-Identity-H"/>
                                <w:color w:val="000000"/>
                                <w:sz w:val="24"/>
                                <w:szCs w:val="24"/>
                              </w:rPr>
                              <w:t>ATH</w:t>
                            </w:r>
                          </w:p>
                          <w:p w14:paraId="7A4D6DE7" w14:textId="728CE52B" w:rsidR="00427E2E" w:rsidRDefault="00427E2E" w:rsidP="00427E2E">
                            <w:pPr>
                              <w:ind w:leftChars="100" w:left="280"/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  <w:t>a</w:t>
                            </w:r>
                            <w:r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  <w:t>）</w:t>
                            </w:r>
                            <w:r w:rsidRPr="00427E2E"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  <w:t>编辑</w:t>
                            </w:r>
                            <w:r w:rsidRPr="00427E2E"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  <w:t>path</w:t>
                            </w:r>
                            <w:r w:rsidRPr="00427E2E"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  <w:t>，添加</w:t>
                            </w:r>
                            <w:r w:rsidR="00963FFA" w:rsidRPr="00113399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C:\Program Files (x86)\z3-4.8.10-x64-win</w:t>
                            </w:r>
                            <w:r w:rsidR="00963FFA"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\</w:t>
                            </w:r>
                            <w:r w:rsidR="00963FFA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bin</w:t>
                            </w:r>
                          </w:p>
                          <w:p w14:paraId="7BFDD19C" w14:textId="22711581" w:rsidR="00963FFA" w:rsidRDefault="00963FFA" w:rsidP="00963FFA">
                            <w:pPr>
                              <w:ind w:leftChars="100" w:left="280"/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  <w:t>b</w:t>
                            </w:r>
                            <w:r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  <w:t>）新建</w:t>
                            </w:r>
                            <w:r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  <w:t>PYTHON</w:t>
                            </w:r>
                            <w:r>
                              <w:rPr>
                                <w:rFonts w:ascii="LMMono10-Regular-Identity-H" w:hAnsi="LMMono10-Regular-Identity-H"/>
                                <w:color w:val="000000"/>
                                <w:sz w:val="24"/>
                                <w:szCs w:val="24"/>
                              </w:rPr>
                              <w:t>PATH</w:t>
                            </w:r>
                            <w:r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  <w:t>，值为</w:t>
                            </w:r>
                            <w:r w:rsidRPr="00963FFA">
                              <w:rPr>
                                <w:rFonts w:ascii="LMMono10-Regular-Identity-H" w:hAnsi="LMMono10-Regular-Identity-H"/>
                                <w:color w:val="000000"/>
                                <w:sz w:val="24"/>
                                <w:szCs w:val="24"/>
                              </w:rPr>
                              <w:t>C:\Program Files (x86)\</w:t>
                            </w:r>
                            <w:r w:rsidRPr="00113399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z3-4.8.10-x64-win</w:t>
                            </w:r>
                            <w:r w:rsidRPr="00963FFA">
                              <w:rPr>
                                <w:rFonts w:ascii="LMMono10-Regular-Identity-H" w:hAnsi="LMMono10-Regular-Identity-H"/>
                                <w:color w:val="000000"/>
                                <w:sz w:val="24"/>
                                <w:szCs w:val="24"/>
                              </w:rPr>
                              <w:t>\bin\pyth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2CAE9A" id="_x0000_s1036" type="#_x0000_t202" style="position:absolute;left:0;text-align:left;margin-left:30.45pt;margin-top:276.05pt;width:383.75pt;height:178.15pt;z-index:25168076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">
                <v:textbox>
                  <w:txbxContent>
                    <w:p w14:paraId="1673640F" w14:textId="5F305D93" w:rsidR="00A11C07" w:rsidRPr="00A11C07" w:rsidRDefault="00A11C07" w:rsidP="00A11C07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#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下载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地址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 xml:space="preserve"> </w:t>
                      </w:r>
                      <w:bookmarkStart w:id="3" w:name="OLE_LINK1"/>
                      <w:r w:rsidR="00427FC6" w:rsidRPr="00427FC6">
                        <w:rPr>
                          <w:rStyle w:val="fontstyle01"/>
                          <w:sz w:val="24"/>
                          <w:szCs w:val="24"/>
                        </w:rPr>
                        <w:t>https://github.com/Z3Prover/z3/releases/download/z3-4.8.10/z3-4.8.10-x64-win.zip</w:t>
                      </w:r>
                      <w:bookmarkEnd w:id="3"/>
                      <w:r w:rsidR="00427FC6"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，</w:t>
                      </w:r>
                      <w:r w:rsidR="00113399"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（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32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位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地址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 xml:space="preserve"> </w:t>
                      </w:r>
                      <w:r w:rsidR="00113399" w:rsidRPr="00113399">
                        <w:rPr>
                          <w:rStyle w:val="fontstyle01"/>
                          <w:sz w:val="24"/>
                          <w:szCs w:val="24"/>
                        </w:rPr>
                        <w:t>https://github.com/Z3Prover/z3/releases/download/z3-4.8.10/z3-4.8.10-x86-win.zip</w:t>
                      </w:r>
                      <w:r w:rsidR="00113399"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）</w:t>
                      </w:r>
                    </w:p>
                    <w:p w14:paraId="311B8AF1" w14:textId="03E8440D" w:rsidR="00A11C07" w:rsidRPr="00D91E98" w:rsidRDefault="00A11C07" w:rsidP="00A11C07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sz w:val="24"/>
                          <w:szCs w:val="24"/>
                        </w:rPr>
                        <w:t xml:space="preserve"># </w:t>
                      </w:r>
                      <w:r w:rsidR="00113399">
                        <w:rPr>
                          <w:rStyle w:val="fontstyle01"/>
                          <w:sz w:val="24"/>
                          <w:szCs w:val="24"/>
                        </w:rPr>
                        <w:t>解压缩</w:t>
                      </w:r>
                      <w:r w:rsidR="00113399"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包，比如至</w:t>
                      </w:r>
                      <w:r w:rsidR="00113399" w:rsidRPr="00113399">
                        <w:rPr>
                          <w:rStyle w:val="fontstyle01"/>
                          <w:sz w:val="24"/>
                          <w:szCs w:val="24"/>
                        </w:rPr>
                        <w:t>C:\Program Files (x86)\z3-4.8.10-x64-win</w:t>
                      </w:r>
                    </w:p>
                    <w:p w14:paraId="08ADFC2C" w14:textId="0B7DF5DA" w:rsidR="00A11C07" w:rsidRDefault="00113399" w:rsidP="00A11C07">
                      <w:pPr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</w:pPr>
                      <w:r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  <w:t>#</w:t>
                      </w:r>
                      <w:r>
                        <w:rPr>
                          <w:rFonts w:ascii="LMMono10-Regular-Identity-H" w:hAnsi="LMMono10-Regular-Identity-H"/>
                          <w:color w:val="000000"/>
                          <w:sz w:val="24"/>
                          <w:szCs w:val="24"/>
                        </w:rPr>
                        <w:t xml:space="preserve"> </w:t>
                      </w:r>
                      <w:r w:rsidR="00427E2E">
                        <w:rPr>
                          <w:rFonts w:ascii="LMMono10-Regular-Identity-H" w:hAnsi="LMMono10-Regular-Identity-H"/>
                          <w:color w:val="000000"/>
                          <w:sz w:val="24"/>
                          <w:szCs w:val="24"/>
                        </w:rPr>
                        <w:t>然后</w:t>
                      </w:r>
                      <w:r w:rsidR="00427E2E"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  <w:t>配置</w:t>
                      </w:r>
                      <w:r w:rsidR="00427E2E"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  <w:t>P</w:t>
                      </w:r>
                      <w:r w:rsidR="00427E2E">
                        <w:rPr>
                          <w:rFonts w:ascii="LMMono10-Regular-Identity-H" w:hAnsi="LMMono10-Regular-Identity-H"/>
                          <w:color w:val="000000"/>
                          <w:sz w:val="24"/>
                          <w:szCs w:val="24"/>
                        </w:rPr>
                        <w:t>ATH</w:t>
                      </w:r>
                    </w:p>
                    <w:p w14:paraId="7A4D6DE7" w14:textId="728CE52B" w:rsidR="00427E2E" w:rsidRDefault="00427E2E" w:rsidP="00427E2E">
                      <w:pPr>
                        <w:ind w:leftChars="100" w:left="280"/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  <w:t>a</w:t>
                      </w:r>
                      <w:r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  <w:t>）</w:t>
                      </w:r>
                      <w:r w:rsidRPr="00427E2E"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  <w:t>编辑</w:t>
                      </w:r>
                      <w:r w:rsidRPr="00427E2E"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  <w:t>path</w:t>
                      </w:r>
                      <w:r w:rsidRPr="00427E2E"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  <w:t>，添加</w:t>
                      </w:r>
                      <w:r w:rsidR="00963FFA" w:rsidRPr="00113399">
                        <w:rPr>
                          <w:rStyle w:val="fontstyle01"/>
                          <w:sz w:val="24"/>
                          <w:szCs w:val="24"/>
                        </w:rPr>
                        <w:t>C:\Program Files (x86)\z3-4.8.10-x64-win</w:t>
                      </w:r>
                      <w:r w:rsidR="00963FFA"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\</w:t>
                      </w:r>
                      <w:r w:rsidR="00963FFA">
                        <w:rPr>
                          <w:rStyle w:val="fontstyle01"/>
                          <w:sz w:val="24"/>
                          <w:szCs w:val="24"/>
                        </w:rPr>
                        <w:t>bin</w:t>
                      </w:r>
                    </w:p>
                    <w:p w14:paraId="7BFDD19C" w14:textId="22711581" w:rsidR="00963FFA" w:rsidRDefault="00963FFA" w:rsidP="00963FFA">
                      <w:pPr>
                        <w:ind w:leftChars="100" w:left="280"/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</w:pPr>
                      <w:r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  <w:t>b</w:t>
                      </w:r>
                      <w:r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  <w:t>）新建</w:t>
                      </w:r>
                      <w:r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  <w:t>PYTHON</w:t>
                      </w:r>
                      <w:r>
                        <w:rPr>
                          <w:rFonts w:ascii="LMMono10-Regular-Identity-H" w:hAnsi="LMMono10-Regular-Identity-H"/>
                          <w:color w:val="000000"/>
                          <w:sz w:val="24"/>
                          <w:szCs w:val="24"/>
                        </w:rPr>
                        <w:t>PATH</w:t>
                      </w:r>
                      <w:r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  <w:t>，值为</w:t>
                      </w:r>
                      <w:r w:rsidRPr="00963FFA">
                        <w:rPr>
                          <w:rFonts w:ascii="LMMono10-Regular-Identity-H" w:hAnsi="LMMono10-Regular-Identity-H"/>
                          <w:color w:val="000000"/>
                          <w:sz w:val="24"/>
                          <w:szCs w:val="24"/>
                        </w:rPr>
                        <w:t>C:\Program Files (x86)\</w:t>
                      </w:r>
                      <w:r w:rsidRPr="00113399">
                        <w:rPr>
                          <w:rStyle w:val="fontstyle01"/>
                          <w:sz w:val="24"/>
                          <w:szCs w:val="24"/>
                        </w:rPr>
                        <w:t>z3-4.8.10-x64-win</w:t>
                      </w:r>
                      <w:r w:rsidRPr="00963FFA">
                        <w:rPr>
                          <w:rFonts w:ascii="LMMono10-Regular-Identity-H" w:hAnsi="LMMono10-Regular-Identity-H"/>
                          <w:color w:val="000000"/>
                          <w:sz w:val="24"/>
                          <w:szCs w:val="24"/>
                        </w:rPr>
                        <w:t>\bin\python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>
        <w:rPr>
          <w:rFonts w:hint="eastAsia"/>
        </w:rPr>
        <w:t>b</w:t>
      </w:r>
      <w:r w:rsidR="00A11C07">
        <w:rPr>
          <w:rFonts w:hint="eastAsia"/>
        </w:rPr>
        <w:t>）安装</w:t>
      </w:r>
      <w:r w:rsidR="00A11C07">
        <w:rPr>
          <w:rFonts w:hint="eastAsia"/>
        </w:rPr>
        <w:t>z</w:t>
      </w:r>
      <w:r w:rsidR="00A11C07">
        <w:t>3</w:t>
      </w:r>
      <w:r w:rsidR="000F3F3A">
        <w:rPr>
          <w:rFonts w:hint="eastAsia"/>
        </w:rPr>
        <w:t>：</w:t>
      </w:r>
    </w:p>
    <w:p w14:paraId="7E72B073" w14:textId="77777777" w:rsidR="00427FC6" w:rsidRDefault="00427FC6" w:rsidP="00427FC6">
      <w:pPr>
        <w:ind w:leftChars="200" w:left="560"/>
      </w:pPr>
    </w:p>
    <w:p w14:paraId="6389824F" w14:textId="7EBEB319" w:rsidR="00427FC6" w:rsidRPr="00427FC6" w:rsidRDefault="00427FC6" w:rsidP="00427FC6">
      <w:pPr>
        <w:ind w:leftChars="200" w:left="560"/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91008" behindDoc="0" locked="0" layoutInCell="1" allowOverlap="1" wp14:anchorId="6D70EE69" wp14:editId="5C4C8607">
                <wp:simplePos x="0" y="0"/>
                <wp:positionH relativeFrom="margin">
                  <wp:posOffset>357505</wp:posOffset>
                </wp:positionH>
                <wp:positionV relativeFrom="paragraph">
                  <wp:posOffset>398145</wp:posOffset>
                </wp:positionV>
                <wp:extent cx="4906010" cy="1404620"/>
                <wp:effectExtent l="0" t="0" r="27940" b="24765"/>
                <wp:wrapTopAndBottom/>
                <wp:docPr id="2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0601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112ECC" w14:textId="77777777" w:rsidR="00427FC6" w:rsidRDefault="00427FC6" w:rsidP="00427FC6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#</w:t>
                            </w:r>
                            <w:r w:rsidRPr="00A74FE1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 xml:space="preserve"> example.py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文件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为待求解的脚本（也可以使用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python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3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的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交互式方式）</w:t>
                            </w:r>
                          </w:p>
                          <w:p w14:paraId="2B3CFB10" w14:textId="77777777" w:rsidR="00427FC6" w:rsidRPr="00963FFA" w:rsidRDefault="00427FC6" w:rsidP="00427FC6">
                            <w:pPr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963FFA">
                              <w:rPr>
                                <w:rFonts w:ascii="LMMono10-Regular-Identity-H" w:hAnsi="LMMono10-Regular-Identity-H"/>
                                <w:color w:val="000000"/>
                                <w:sz w:val="24"/>
                                <w:szCs w:val="24"/>
                              </w:rPr>
                              <w:t>python "C:\Program Files (x86)\</w:t>
                            </w:r>
                            <w:r w:rsidRPr="00113399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z3-4.8.10-x64-win</w:t>
                            </w:r>
                            <w:r w:rsidRPr="00963FFA">
                              <w:rPr>
                                <w:rFonts w:ascii="LMMono10-Regular-Identity-H" w:hAnsi="LMMono10-Regular-Identity-H"/>
                                <w:color w:val="000000"/>
                                <w:sz w:val="24"/>
                                <w:szCs w:val="24"/>
                              </w:rPr>
                              <w:t>\bin\python\example.py"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D70EE69" id="_x0000_s1037" type="#_x0000_t202" style="position:absolute;left:0;text-align:left;margin-left:28.15pt;margin-top:31.35pt;width:386.3pt;height:110.6pt;z-index:25169100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">
                <v:textbox style="mso-fit-shape-to-text:t">
                  <w:txbxContent>
                    <w:p w14:paraId="21112ECC" w14:textId="77777777" w:rsidR="00427FC6" w:rsidRDefault="00427FC6" w:rsidP="00427FC6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#</w:t>
                      </w:r>
                      <w:r w:rsidRPr="00A74FE1">
                        <w:rPr>
                          <w:rStyle w:val="fontstyle01"/>
                          <w:sz w:val="24"/>
                          <w:szCs w:val="24"/>
                        </w:rPr>
                        <w:t xml:space="preserve"> example.py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文件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为待求解的脚本（也可以使用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python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3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的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交互式方式）</w:t>
                      </w:r>
                    </w:p>
                    <w:p w14:paraId="2B3CFB10" w14:textId="77777777" w:rsidR="00427FC6" w:rsidRPr="00963FFA" w:rsidRDefault="00427FC6" w:rsidP="00427FC6">
                      <w:pPr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</w:pPr>
                      <w:r w:rsidRPr="00963FFA">
                        <w:rPr>
                          <w:rFonts w:ascii="LMMono10-Regular-Identity-H" w:hAnsi="LMMono10-Regular-Identity-H"/>
                          <w:color w:val="000000"/>
                          <w:sz w:val="24"/>
                          <w:szCs w:val="24"/>
                        </w:rPr>
                        <w:t>python "C:\Program Files (x86)\</w:t>
                      </w:r>
                      <w:r w:rsidRPr="00113399">
                        <w:rPr>
                          <w:rStyle w:val="fontstyle01"/>
                          <w:sz w:val="24"/>
                          <w:szCs w:val="24"/>
                        </w:rPr>
                        <w:t>z3-4.8.10-x64-win</w:t>
                      </w:r>
                      <w:r w:rsidRPr="00963FFA">
                        <w:rPr>
                          <w:rFonts w:ascii="LMMono10-Regular-Identity-H" w:hAnsi="LMMono10-Regular-Identity-H"/>
                          <w:color w:val="000000"/>
                          <w:sz w:val="24"/>
                          <w:szCs w:val="24"/>
                        </w:rPr>
                        <w:t>\bin\python\example.py"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963FFA">
        <w:rPr>
          <w:rFonts w:hint="eastAsia"/>
        </w:rPr>
        <w:t>使用方式</w:t>
      </w:r>
      <w:r w:rsidR="00DA19EB">
        <w:rPr>
          <w:rFonts w:hint="eastAsia"/>
        </w:rPr>
        <w:t>（打开</w:t>
      </w:r>
      <w:r w:rsidR="00DA19EB">
        <w:rPr>
          <w:rFonts w:hint="eastAsia"/>
        </w:rPr>
        <w:t>cmd</w:t>
      </w:r>
      <w:r w:rsidR="00DA19EB">
        <w:rPr>
          <w:rFonts w:hint="eastAsia"/>
        </w:rPr>
        <w:t>，键入下述命令）</w:t>
      </w:r>
      <w:r w:rsidR="00963FFA">
        <w:rPr>
          <w:rFonts w:hint="eastAsia"/>
        </w:rPr>
        <w:t>：</w:t>
      </w:r>
    </w:p>
    <w:p w14:paraId="004D4F52" w14:textId="7063896A" w:rsidR="00963FFA" w:rsidRDefault="00963FFA" w:rsidP="00427FC6">
      <w:pPr>
        <w:ind w:leftChars="200" w:left="560"/>
      </w:pPr>
      <w:r w:rsidRPr="00A74FE1">
        <w:rPr>
          <w:rStyle w:val="fontstyle01"/>
          <w:sz w:val="24"/>
          <w:szCs w:val="24"/>
        </w:rPr>
        <w:t>example.py</w:t>
      </w:r>
      <w:r>
        <w:rPr>
          <w:rStyle w:val="fontstyle01"/>
          <w:rFonts w:hint="eastAsia"/>
          <w:sz w:val="24"/>
          <w:szCs w:val="24"/>
        </w:rPr>
        <w:t>为求解公式</w:t>
      </w:r>
      <w:r w:rsidRPr="006B7072">
        <w:rPr>
          <w:position w:val="-10"/>
        </w:rPr>
        <w:object w:dxaOrig="2860" w:dyaOrig="320" w14:anchorId="39E6AF95">
          <v:shape id="_x0000_i1058" type="#_x0000_t75" style="width:143pt;height:16pt" o:ole="">
            <v:imagedata r:id="rId58" o:title=""/>
          </v:shape>
          <o:OLEObject Type="Embed" ProgID="Equation.DSMT4" ShapeID="_x0000_i1058" DrawAspect="Content" ObjectID="_1677593438" r:id="rId69"/>
        </w:object>
      </w:r>
      <w:r>
        <w:rPr>
          <w:rFonts w:hint="eastAsia"/>
        </w:rPr>
        <w:t>的脚本，结果中</w:t>
      </w:r>
      <w:r w:rsidRPr="006B7072">
        <w:rPr>
          <w:position w:val="-6"/>
        </w:rPr>
        <w:object w:dxaOrig="380" w:dyaOrig="240" w14:anchorId="61EAB893">
          <v:shape id="_x0000_i1059" type="#_x0000_t75" style="width:19pt;height:12pt" o:ole="">
            <v:imagedata r:id="rId60" o:title=""/>
          </v:shape>
          <o:OLEObject Type="Embed" ProgID="Equation.DSMT4" ShapeID="_x0000_i1059" DrawAspect="Content" ObjectID="_1677593439" r:id="rId70"/>
        </w:object>
      </w:r>
      <w:r>
        <w:rPr>
          <w:rFonts w:hint="eastAsia"/>
        </w:rPr>
        <w:t>表示可满足，其中一组解为</w:t>
      </w:r>
      <w:r w:rsidRPr="006B7072">
        <w:rPr>
          <w:position w:val="-10"/>
        </w:rPr>
        <w:object w:dxaOrig="1280" w:dyaOrig="320" w14:anchorId="04B7CA41">
          <v:shape id="_x0000_i1060" type="#_x0000_t75" style="width:64pt;height:16pt" o:ole="">
            <v:imagedata r:id="rId62" o:title=""/>
          </v:shape>
          <o:OLEObject Type="Embed" ProgID="Equation.DSMT4" ShapeID="_x0000_i1060" DrawAspect="Content" ObjectID="_1677593440" r:id="rId71"/>
        </w:object>
      </w:r>
      <w:r>
        <w:rPr>
          <w:rFonts w:hint="eastAsia"/>
        </w:rPr>
        <w:t>。</w:t>
      </w:r>
    </w:p>
    <w:p w14:paraId="167902D7" w14:textId="48E6FEFE" w:rsidR="00FE18F2" w:rsidRDefault="00FE18F2" w:rsidP="00427FC6">
      <w:pPr>
        <w:ind w:leftChars="100" w:left="28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4864" behindDoc="0" locked="0" layoutInCell="1" allowOverlap="1" wp14:anchorId="16F55A3F" wp14:editId="7A94A7F8">
                <wp:simplePos x="0" y="0"/>
                <wp:positionH relativeFrom="margin">
                  <wp:posOffset>205105</wp:posOffset>
                </wp:positionH>
                <wp:positionV relativeFrom="paragraph">
                  <wp:posOffset>393065</wp:posOffset>
                </wp:positionV>
                <wp:extent cx="5058410" cy="1404620"/>
                <wp:effectExtent l="0" t="0" r="27940" b="24130"/>
                <wp:wrapTopAndBottom/>
                <wp:docPr id="1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5841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B143AC" w14:textId="3A9D9890" w:rsidR="001B4DC7" w:rsidRDefault="001B4DC7" w:rsidP="00FE18F2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#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下载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地址</w:t>
                            </w:r>
                            <w:r w:rsidRPr="001B4DC7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https://github.com/Z3Prover/z3/releases/download/z3-4.8.10/z3-4.8.10-x64-osx-10.15.7.zip</w:t>
                            </w:r>
                          </w:p>
                          <w:p w14:paraId="7AA2C5C0" w14:textId="13EF6503" w:rsidR="00FE18F2" w:rsidRPr="00963FFA" w:rsidRDefault="00FE18F2" w:rsidP="00FE18F2">
                            <w:pPr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 xml:space="preserve"># </w:t>
                            </w:r>
                            <w:r w:rsidR="001B4DC7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其余</w:t>
                            </w:r>
                            <w:r w:rsidR="001B4DC7"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步骤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请参考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1</w:t>
                            </w:r>
                            <w:r w:rsidR="00427FC6"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6F55A3F" id="_x0000_s1038" type="#_x0000_t202" style="position:absolute;left:0;text-align:left;margin-left:16.15pt;margin-top:30.95pt;width:398.3pt;height:110.6pt;z-index:2516848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">
                <v:textbox style="mso-fit-shape-to-text:t">
                  <w:txbxContent>
                    <w:p w14:paraId="20B143AC" w14:textId="3A9D9890" w:rsidR="001B4DC7" w:rsidRDefault="001B4DC7" w:rsidP="00FE18F2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#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下载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地址</w:t>
                      </w:r>
                      <w:r w:rsidRPr="001B4DC7">
                        <w:rPr>
                          <w:rStyle w:val="fontstyle01"/>
                          <w:sz w:val="24"/>
                          <w:szCs w:val="24"/>
                        </w:rPr>
                        <w:t>https://github.com/Z3Prover/z3/releases/download/z3-4.8.10/z3-4.8.10-x64-osx-10.15.7.zip</w:t>
                      </w:r>
                    </w:p>
                    <w:p w14:paraId="7AA2C5C0" w14:textId="13EF6503" w:rsidR="00FE18F2" w:rsidRPr="00963FFA" w:rsidRDefault="00FE18F2" w:rsidP="00FE18F2">
                      <w:pPr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 xml:space="preserve"># </w:t>
                      </w:r>
                      <w:r w:rsidR="001B4DC7">
                        <w:rPr>
                          <w:rStyle w:val="fontstyle01"/>
                          <w:sz w:val="24"/>
                          <w:szCs w:val="24"/>
                        </w:rPr>
                        <w:t>其余</w:t>
                      </w:r>
                      <w:r w:rsidR="001B4DC7"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步骤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请参考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1</w:t>
                      </w:r>
                      <w:r w:rsidR="00427FC6"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）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>
        <w:rPr>
          <w:rFonts w:hint="eastAsia"/>
        </w:rPr>
        <w:t>3</w:t>
      </w:r>
      <w:r w:rsidR="00427FC6">
        <w:rPr>
          <w:rFonts w:hint="eastAsia"/>
        </w:rPr>
        <w:t>）</w:t>
      </w:r>
      <w:r w:rsidRPr="00FE18F2">
        <w:rPr>
          <w:rFonts w:hint="eastAsia"/>
        </w:rPr>
        <w:t>MacOS</w:t>
      </w:r>
      <w:r w:rsidRPr="00FE18F2">
        <w:rPr>
          <w:rFonts w:hint="eastAsia"/>
        </w:rPr>
        <w:t>系统：</w:t>
      </w:r>
    </w:p>
    <w:p w14:paraId="6397E964" w14:textId="7AD95D6C" w:rsidR="003B7C7E" w:rsidRPr="003B7C7E" w:rsidRDefault="003B7C7E" w:rsidP="003B7C7E">
      <w:pPr>
        <w:pStyle w:val="1"/>
      </w:pPr>
      <w:r>
        <w:rPr>
          <w:rFonts w:hint="eastAsia"/>
        </w:rPr>
        <w:t>实例介绍</w:t>
      </w:r>
    </w:p>
    <w:p w14:paraId="777C59BC" w14:textId="30B7A1DC" w:rsidR="006D3644" w:rsidRDefault="00A90804" w:rsidP="008851D2">
      <w:r>
        <w:rPr>
          <w:noProof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66AFB794" wp14:editId="388CBAC3">
                <wp:simplePos x="0" y="0"/>
                <wp:positionH relativeFrom="margin">
                  <wp:align>right</wp:align>
                </wp:positionH>
                <wp:positionV relativeFrom="paragraph">
                  <wp:posOffset>799520</wp:posOffset>
                </wp:positionV>
                <wp:extent cx="5264150" cy="2019300"/>
                <wp:effectExtent l="0" t="0" r="12700" b="19050"/>
                <wp:wrapTopAndBottom/>
                <wp:docPr id="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0" cy="2019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216C76" w14:textId="77777777" w:rsidR="00A90804" w:rsidRPr="00A90804" w:rsidRDefault="00A90804" w:rsidP="00A90804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A90804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from z3 import *</w:t>
                            </w:r>
                          </w:p>
                          <w:p w14:paraId="674AC707" w14:textId="77777777" w:rsidR="00A90804" w:rsidRPr="00A90804" w:rsidRDefault="00A90804" w:rsidP="00A90804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A90804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Tie, Shirt = Bools('Tie Shirt')</w:t>
                            </w:r>
                          </w:p>
                          <w:p w14:paraId="3AC2416B" w14:textId="77777777" w:rsidR="00A90804" w:rsidRPr="00A90804" w:rsidRDefault="00A90804" w:rsidP="00A90804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A90804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s = Solver()</w:t>
                            </w:r>
                          </w:p>
                          <w:p w14:paraId="691AEC13" w14:textId="77777777" w:rsidR="00A90804" w:rsidRDefault="00A90804" w:rsidP="00A90804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A90804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s.add(Or(Tie, Shirt),</w:t>
                            </w:r>
                          </w:p>
                          <w:p w14:paraId="47BD316C" w14:textId="4C580DEC" w:rsidR="00A90804" w:rsidRPr="00A90804" w:rsidRDefault="00A90804" w:rsidP="00A90804">
                            <w:pPr>
                              <w:ind w:firstLineChars="250" w:firstLine="600"/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A90804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Or(Not(Tie), Shirt),</w:t>
                            </w:r>
                          </w:p>
                          <w:p w14:paraId="401DCDE8" w14:textId="77777777" w:rsidR="00A90804" w:rsidRPr="00A90804" w:rsidRDefault="00A90804" w:rsidP="00A90804">
                            <w:pPr>
                              <w:ind w:firstLineChars="250" w:firstLine="600"/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A90804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Or(Not(Tie), Not(Shirt)))</w:t>
                            </w:r>
                          </w:p>
                          <w:p w14:paraId="527116AB" w14:textId="77777777" w:rsidR="00A90804" w:rsidRPr="00A90804" w:rsidRDefault="00A90804" w:rsidP="00A90804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A90804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print(s.check())</w:t>
                            </w:r>
                          </w:p>
                          <w:p w14:paraId="7CFDC536" w14:textId="577F92B5" w:rsidR="00A90804" w:rsidRPr="00800912" w:rsidRDefault="00A90804" w:rsidP="00A90804">
                            <w:pPr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A90804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print(s.model()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AFB794" id="_x0000_s1039" type="#_x0000_t202" style="position:absolute;left:0;text-align:left;margin-left:363.3pt;margin-top:62.95pt;width:414.5pt;height:159pt;z-index:25167052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">
                <v:textbox>
                  <w:txbxContent>
                    <w:p w14:paraId="52216C76" w14:textId="77777777" w:rsidR="00A90804" w:rsidRPr="00A90804" w:rsidRDefault="00A90804" w:rsidP="00A90804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 w:rsidRPr="00A90804">
                        <w:rPr>
                          <w:rStyle w:val="fontstyle01"/>
                          <w:sz w:val="24"/>
                          <w:szCs w:val="24"/>
                        </w:rPr>
                        <w:t>from z3 import *</w:t>
                      </w:r>
                    </w:p>
                    <w:p w14:paraId="674AC707" w14:textId="77777777" w:rsidR="00A90804" w:rsidRPr="00A90804" w:rsidRDefault="00A90804" w:rsidP="00A90804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 w:rsidRPr="00A90804">
                        <w:rPr>
                          <w:rStyle w:val="fontstyle01"/>
                          <w:sz w:val="24"/>
                          <w:szCs w:val="24"/>
                        </w:rPr>
                        <w:t>Tie, Shirt = Bools('Tie Shirt')</w:t>
                      </w:r>
                    </w:p>
                    <w:p w14:paraId="3AC2416B" w14:textId="77777777" w:rsidR="00A90804" w:rsidRPr="00A90804" w:rsidRDefault="00A90804" w:rsidP="00A90804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 w:rsidRPr="00A90804">
                        <w:rPr>
                          <w:rStyle w:val="fontstyle01"/>
                          <w:sz w:val="24"/>
                          <w:szCs w:val="24"/>
                        </w:rPr>
                        <w:t>s = Solver()</w:t>
                      </w:r>
                    </w:p>
                    <w:p w14:paraId="691AEC13" w14:textId="77777777" w:rsidR="00A90804" w:rsidRDefault="00A90804" w:rsidP="00A90804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 w:rsidRPr="00A90804">
                        <w:rPr>
                          <w:rStyle w:val="fontstyle01"/>
                          <w:sz w:val="24"/>
                          <w:szCs w:val="24"/>
                        </w:rPr>
                        <w:t>s.add(Or(Tie, Shirt),</w:t>
                      </w:r>
                    </w:p>
                    <w:p w14:paraId="47BD316C" w14:textId="4C580DEC" w:rsidR="00A90804" w:rsidRPr="00A90804" w:rsidRDefault="00A90804" w:rsidP="00A90804">
                      <w:pPr>
                        <w:ind w:firstLineChars="250" w:firstLine="600"/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 w:rsidRPr="00A90804">
                        <w:rPr>
                          <w:rStyle w:val="fontstyle01"/>
                          <w:sz w:val="24"/>
                          <w:szCs w:val="24"/>
                        </w:rPr>
                        <w:t>Or(Not(Tie), Shirt),</w:t>
                      </w:r>
                    </w:p>
                    <w:p w14:paraId="401DCDE8" w14:textId="77777777" w:rsidR="00A90804" w:rsidRPr="00A90804" w:rsidRDefault="00A90804" w:rsidP="00A90804">
                      <w:pPr>
                        <w:ind w:firstLineChars="250" w:firstLine="600"/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 w:rsidRPr="00A90804">
                        <w:rPr>
                          <w:rStyle w:val="fontstyle01"/>
                          <w:sz w:val="24"/>
                          <w:szCs w:val="24"/>
                        </w:rPr>
                        <w:t>Or(Not(Tie), Not(Shirt)))</w:t>
                      </w:r>
                    </w:p>
                    <w:p w14:paraId="527116AB" w14:textId="77777777" w:rsidR="00A90804" w:rsidRPr="00A90804" w:rsidRDefault="00A90804" w:rsidP="00A90804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 w:rsidRPr="00A90804">
                        <w:rPr>
                          <w:rStyle w:val="fontstyle01"/>
                          <w:sz w:val="24"/>
                          <w:szCs w:val="24"/>
                        </w:rPr>
                        <w:t>print(s.check())</w:t>
                      </w:r>
                    </w:p>
                    <w:p w14:paraId="7CFDC536" w14:textId="577F92B5" w:rsidR="00A90804" w:rsidRPr="00800912" w:rsidRDefault="00A90804" w:rsidP="00A90804">
                      <w:pPr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</w:pPr>
                      <w:r w:rsidRPr="00A90804">
                        <w:rPr>
                          <w:rStyle w:val="fontstyle01"/>
                          <w:sz w:val="24"/>
                          <w:szCs w:val="24"/>
                        </w:rPr>
                        <w:t>print(s.model())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8851D2">
        <w:rPr>
          <w:rFonts w:hint="eastAsia"/>
        </w:rPr>
        <w:t>1</w:t>
      </w:r>
      <w:r w:rsidR="008851D2">
        <w:rPr>
          <w:rFonts w:hint="eastAsia"/>
        </w:rPr>
        <w:t>、</w:t>
      </w:r>
      <w:r w:rsidRPr="00A90804">
        <w:rPr>
          <w:rFonts w:hint="eastAsia"/>
        </w:rPr>
        <w:t>命题</w:t>
      </w:r>
      <w:r>
        <w:rPr>
          <w:rFonts w:hint="eastAsia"/>
        </w:rPr>
        <w:t>逻辑</w:t>
      </w:r>
      <w:r w:rsidRPr="00A90804">
        <w:rPr>
          <w:rFonts w:hint="eastAsia"/>
        </w:rPr>
        <w:t>公式的基础是原子变量和逻辑连接词。</w:t>
      </w:r>
      <w:r>
        <w:rPr>
          <w:rFonts w:hint="eastAsia"/>
        </w:rPr>
        <w:t>以下是</w:t>
      </w:r>
      <w:r w:rsidRPr="00A90804">
        <w:rPr>
          <w:rFonts w:hint="eastAsia"/>
        </w:rPr>
        <w:t>Z3</w:t>
      </w:r>
      <w:r w:rsidRPr="00A90804">
        <w:rPr>
          <w:rFonts w:hint="eastAsia"/>
        </w:rPr>
        <w:t>接受的命题逻辑公式</w:t>
      </w:r>
      <w:r>
        <w:rPr>
          <w:rFonts w:hint="eastAsia"/>
        </w:rPr>
        <w:t>示例</w:t>
      </w:r>
      <w:r w:rsidRPr="00A90804">
        <w:rPr>
          <w:rFonts w:hint="eastAsia"/>
        </w:rPr>
        <w:t>：</w:t>
      </w:r>
    </w:p>
    <w:p w14:paraId="094809BE" w14:textId="6F23059B" w:rsidR="003B7C7E" w:rsidRDefault="005B684F" w:rsidP="005B684F">
      <w:r>
        <w:rPr>
          <w:rFonts w:hint="eastAsia"/>
        </w:rPr>
        <w:t>该示例</w:t>
      </w:r>
      <w:r w:rsidR="006B1872">
        <w:rPr>
          <w:rFonts w:hint="eastAsia"/>
        </w:rPr>
        <w:t>求解公式</w:t>
      </w:r>
      <w:r w:rsidR="006B1872" w:rsidRPr="006B1872">
        <w:rPr>
          <w:position w:val="-10"/>
        </w:rPr>
        <w:object w:dxaOrig="4580" w:dyaOrig="320" w14:anchorId="5ED387DF">
          <v:shape id="_x0000_i1061" type="#_x0000_t75" style="width:229pt;height:16pt" o:ole="">
            <v:imagedata r:id="rId72" o:title=""/>
          </v:shape>
          <o:OLEObject Type="Embed" ProgID="Equation.DSMT4" ShapeID="_x0000_i1061" DrawAspect="Content" ObjectID="_1677593441" r:id="rId73"/>
        </w:object>
      </w:r>
      <w:r w:rsidR="006B1872">
        <w:rPr>
          <w:rFonts w:hint="eastAsia"/>
        </w:rPr>
        <w:t>，其中添</w:t>
      </w:r>
      <w:r>
        <w:rPr>
          <w:rFonts w:hint="eastAsia"/>
        </w:rPr>
        <w:t>加了两个布尔</w:t>
      </w:r>
      <w:r w:rsidR="0028182A">
        <w:rPr>
          <w:rFonts w:hint="eastAsia"/>
        </w:rPr>
        <w:t>常</w:t>
      </w:r>
      <w:r>
        <w:rPr>
          <w:rFonts w:hint="eastAsia"/>
        </w:rPr>
        <w:t>量</w:t>
      </w:r>
      <w:r w:rsidR="00E044FB" w:rsidRPr="00E044FB">
        <w:rPr>
          <w:position w:val="-6"/>
        </w:rPr>
        <w:object w:dxaOrig="380" w:dyaOrig="279" w14:anchorId="7E17780B">
          <v:shape id="_x0000_i1062" type="#_x0000_t75" style="width:19pt;height:13.95pt" o:ole="">
            <v:imagedata r:id="rId74" o:title=""/>
          </v:shape>
          <o:OLEObject Type="Embed" ProgID="Equation.DSMT4" ShapeID="_x0000_i1062" DrawAspect="Content" ObjectID="_1677593442" r:id="rId75"/>
        </w:object>
      </w:r>
      <w:r>
        <w:rPr>
          <w:rFonts w:hint="eastAsia"/>
        </w:rPr>
        <w:t>和</w:t>
      </w:r>
      <w:r w:rsidR="00E044FB" w:rsidRPr="00E044FB">
        <w:rPr>
          <w:position w:val="-6"/>
        </w:rPr>
        <w:object w:dxaOrig="560" w:dyaOrig="279" w14:anchorId="634454AA">
          <v:shape id="_x0000_i1063" type="#_x0000_t75" style="width:28pt;height:13.95pt" o:ole="">
            <v:imagedata r:id="rId76" o:title=""/>
          </v:shape>
          <o:OLEObject Type="Embed" ProgID="Equation.DSMT4" ShapeID="_x0000_i1063" DrawAspect="Content" ObjectID="_1677593443" r:id="rId77"/>
        </w:object>
      </w:r>
      <w:r>
        <w:rPr>
          <w:rFonts w:hint="eastAsia"/>
        </w:rPr>
        <w:t>。然后，创建一个</w:t>
      </w:r>
      <w:r w:rsidR="00E044FB" w:rsidRPr="00E044FB">
        <w:rPr>
          <w:position w:val="-6"/>
        </w:rPr>
        <w:object w:dxaOrig="700" w:dyaOrig="279" w14:anchorId="5073E36E">
          <v:shape id="_x0000_i1064" type="#_x0000_t75" style="width:35pt;height:13.95pt" o:ole="">
            <v:imagedata r:id="rId78" o:title=""/>
          </v:shape>
          <o:OLEObject Type="Embed" ProgID="Equation.DSMT4" ShapeID="_x0000_i1064" DrawAspect="Content" ObjectID="_1677593444" r:id="rId79"/>
        </w:object>
      </w:r>
      <w:r>
        <w:rPr>
          <w:rFonts w:hint="eastAsia"/>
        </w:rPr>
        <w:t>对象并添加三个约束。调用</w:t>
      </w:r>
      <w:r w:rsidR="00E044FB" w:rsidRPr="00E044FB">
        <w:rPr>
          <w:position w:val="-10"/>
        </w:rPr>
        <w:object w:dxaOrig="940" w:dyaOrig="320" w14:anchorId="7F927C0A">
          <v:shape id="_x0000_i1065" type="#_x0000_t75" style="width:47pt;height:16pt" o:ole="">
            <v:imagedata r:id="rId80" o:title=""/>
          </v:shape>
          <o:OLEObject Type="Embed" ProgID="Equation.DSMT4" ShapeID="_x0000_i1065" DrawAspect="Content" ObjectID="_1677593445" r:id="rId81"/>
        </w:object>
      </w:r>
      <w:r>
        <w:rPr>
          <w:rFonts w:hint="eastAsia"/>
        </w:rPr>
        <w:t>会得出</w:t>
      </w:r>
      <w:r w:rsidR="0012698C">
        <w:rPr>
          <w:rFonts w:hint="eastAsia"/>
        </w:rPr>
        <w:t>可满足性</w:t>
      </w:r>
      <w:r>
        <w:rPr>
          <w:rFonts w:hint="eastAsia"/>
        </w:rPr>
        <w:t>结论（即：</w:t>
      </w:r>
      <w:r w:rsidRPr="00E044FB">
        <w:rPr>
          <w:rFonts w:hint="eastAsia"/>
          <w:i/>
          <w:iCs/>
        </w:rPr>
        <w:t>s</w:t>
      </w:r>
      <w:r w:rsidRPr="00E044FB">
        <w:rPr>
          <w:i/>
          <w:iCs/>
        </w:rPr>
        <w:t>at / unsat</w:t>
      </w:r>
      <w:r>
        <w:rPr>
          <w:rFonts w:hint="eastAsia"/>
        </w:rPr>
        <w:t>）。该例中结果为</w:t>
      </w:r>
      <w:r w:rsidRPr="00E044FB">
        <w:rPr>
          <w:rFonts w:hint="eastAsia"/>
          <w:i/>
          <w:iCs/>
        </w:rPr>
        <w:t>s</w:t>
      </w:r>
      <w:r w:rsidRPr="00E044FB">
        <w:rPr>
          <w:i/>
          <w:iCs/>
        </w:rPr>
        <w:t>at</w:t>
      </w:r>
      <w:r>
        <w:rPr>
          <w:rFonts w:hint="eastAsia"/>
        </w:rPr>
        <w:t>，进而使用</w:t>
      </w:r>
      <w:r w:rsidR="00E044FB" w:rsidRPr="00E044FB">
        <w:rPr>
          <w:position w:val="-10"/>
        </w:rPr>
        <w:object w:dxaOrig="980" w:dyaOrig="320" w14:anchorId="49069686">
          <v:shape id="_x0000_i1066" type="#_x0000_t75" style="width:49pt;height:16pt" o:ole="">
            <v:imagedata r:id="rId82" o:title=""/>
          </v:shape>
          <o:OLEObject Type="Embed" ProgID="Equation.DSMT4" ShapeID="_x0000_i1066" DrawAspect="Content" ObjectID="_1677593446" r:id="rId83"/>
        </w:object>
      </w:r>
      <w:r>
        <w:rPr>
          <w:rFonts w:hint="eastAsia"/>
        </w:rPr>
        <w:t>获取满足约束的解，结果</w:t>
      </w:r>
      <w:r w:rsidR="00E044FB" w:rsidRPr="00E044FB">
        <w:rPr>
          <w:position w:val="-6"/>
        </w:rPr>
        <w:object w:dxaOrig="380" w:dyaOrig="279" w14:anchorId="111BB11D">
          <v:shape id="_x0000_i1067" type="#_x0000_t75" style="width:19pt;height:13.95pt" o:ole="">
            <v:imagedata r:id="rId74" o:title=""/>
          </v:shape>
          <o:OLEObject Type="Embed" ProgID="Equation.DSMT4" ShapeID="_x0000_i1067" DrawAspect="Content" ObjectID="_1677593447" r:id="rId84"/>
        </w:object>
      </w:r>
      <w:r>
        <w:rPr>
          <w:rFonts w:hint="eastAsia"/>
        </w:rPr>
        <w:t>为</w:t>
      </w:r>
      <w:r w:rsidRPr="00E044FB">
        <w:rPr>
          <w:rFonts w:hint="eastAsia"/>
          <w:i/>
          <w:iCs/>
        </w:rPr>
        <w:t>F</w:t>
      </w:r>
      <w:r w:rsidRPr="00E044FB">
        <w:rPr>
          <w:i/>
          <w:iCs/>
        </w:rPr>
        <w:t>alse</w:t>
      </w:r>
      <w:r>
        <w:rPr>
          <w:rFonts w:hint="eastAsia"/>
        </w:rPr>
        <w:t>，</w:t>
      </w:r>
      <w:r w:rsidR="00E044FB" w:rsidRPr="00E044FB">
        <w:rPr>
          <w:position w:val="-6"/>
        </w:rPr>
        <w:object w:dxaOrig="560" w:dyaOrig="279" w14:anchorId="466FF513">
          <v:shape id="_x0000_i1068" type="#_x0000_t75" style="width:28pt;height:13.95pt" o:ole="">
            <v:imagedata r:id="rId76" o:title=""/>
          </v:shape>
          <o:OLEObject Type="Embed" ProgID="Equation.DSMT4" ShapeID="_x0000_i1068" DrawAspect="Content" ObjectID="_1677593448" r:id="rId85"/>
        </w:object>
      </w:r>
      <w:r>
        <w:rPr>
          <w:rFonts w:hint="eastAsia"/>
        </w:rPr>
        <w:t>为</w:t>
      </w:r>
      <w:r w:rsidRPr="00E044FB">
        <w:rPr>
          <w:rFonts w:hint="eastAsia"/>
          <w:i/>
          <w:iCs/>
        </w:rPr>
        <w:t>T</w:t>
      </w:r>
      <w:r w:rsidRPr="00E044FB">
        <w:rPr>
          <w:i/>
          <w:iCs/>
        </w:rPr>
        <w:t>r</w:t>
      </w:r>
      <w:r w:rsidR="00E044FB">
        <w:rPr>
          <w:i/>
          <w:iCs/>
        </w:rPr>
        <w:t>u</w:t>
      </w:r>
      <w:r w:rsidRPr="00E044FB">
        <w:rPr>
          <w:i/>
          <w:iCs/>
        </w:rPr>
        <w:t>e</w:t>
      </w:r>
      <w:r>
        <w:rPr>
          <w:rFonts w:hint="eastAsia"/>
        </w:rPr>
        <w:t>。为了方便起见，</w:t>
      </w:r>
      <w:r>
        <w:rPr>
          <w:rFonts w:hint="eastAsia"/>
        </w:rPr>
        <w:t>Z3</w:t>
      </w:r>
      <w:r>
        <w:rPr>
          <w:rFonts w:hint="eastAsia"/>
        </w:rPr>
        <w:t>的</w:t>
      </w:r>
      <w:r>
        <w:rPr>
          <w:rFonts w:hint="eastAsia"/>
        </w:rPr>
        <w:t>Python</w:t>
      </w:r>
      <w:r>
        <w:t xml:space="preserve"> API</w:t>
      </w:r>
      <w:r>
        <w:rPr>
          <w:rFonts w:hint="eastAsia"/>
        </w:rPr>
        <w:t>包含一些快速求解函数，比如函数</w:t>
      </w:r>
      <w:r w:rsidR="001E7AD7" w:rsidRPr="001E7AD7">
        <w:rPr>
          <w:position w:val="-10"/>
        </w:rPr>
        <w:object w:dxaOrig="740" w:dyaOrig="320" w14:anchorId="26220FB4">
          <v:shape id="_x0000_i1069" type="#_x0000_t75" style="width:37pt;height:16pt" o:ole="">
            <v:imagedata r:id="rId86" o:title=""/>
          </v:shape>
          <o:OLEObject Type="Embed" ProgID="Equation.DSMT4" ShapeID="_x0000_i1069" DrawAspect="Content" ObjectID="_1677593449" r:id="rId87"/>
        </w:object>
      </w:r>
      <w:r>
        <w:rPr>
          <w:rFonts w:hint="eastAsia"/>
        </w:rPr>
        <w:t>用于设置求解器、添加约束、检查可满足性并输出满足约束的</w:t>
      </w:r>
      <w:r w:rsidR="008851D2">
        <w:rPr>
          <w:noProof/>
        </w:rPr>
        <mc:AlternateContent>
          <mc:Choice Requires="wps">
            <w:drawing>
              <wp:anchor distT="45720" distB="45720" distL="114300" distR="114300" simplePos="0" relativeHeight="251693056" behindDoc="0" locked="0" layoutInCell="1" allowOverlap="1" wp14:anchorId="5415F49B" wp14:editId="2D9B0A50">
                <wp:simplePos x="0" y="0"/>
                <wp:positionH relativeFrom="margin">
                  <wp:align>right</wp:align>
                </wp:positionH>
                <wp:positionV relativeFrom="paragraph">
                  <wp:posOffset>826037</wp:posOffset>
                </wp:positionV>
                <wp:extent cx="5264150" cy="1327785"/>
                <wp:effectExtent l="0" t="0" r="12700" b="24765"/>
                <wp:wrapTopAndBottom/>
                <wp:docPr id="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0" cy="1327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8F43D8" w14:textId="77777777" w:rsidR="008851D2" w:rsidRPr="00A90804" w:rsidRDefault="008851D2" w:rsidP="008851D2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A90804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from z3 import *</w:t>
                            </w:r>
                          </w:p>
                          <w:p w14:paraId="622A754E" w14:textId="77777777" w:rsidR="008851D2" w:rsidRPr="00A90804" w:rsidRDefault="008851D2" w:rsidP="008851D2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A90804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Tie, Shirt = Bools('Tie Shirt')</w:t>
                            </w:r>
                          </w:p>
                          <w:p w14:paraId="11E32840" w14:textId="77777777" w:rsidR="008851D2" w:rsidRDefault="008851D2" w:rsidP="008851D2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solve</w:t>
                            </w:r>
                            <w:r w:rsidRPr="00A90804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(Or(Tie, Shirt),</w:t>
                            </w:r>
                          </w:p>
                          <w:p w14:paraId="528BDCD7" w14:textId="77777777" w:rsidR="008851D2" w:rsidRPr="00A90804" w:rsidRDefault="008851D2" w:rsidP="008851D2">
                            <w:pPr>
                              <w:ind w:firstLineChars="250" w:firstLine="600"/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A90804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Or(Not(Tie), Shirt),</w:t>
                            </w:r>
                          </w:p>
                          <w:p w14:paraId="5AA409C8" w14:textId="77777777" w:rsidR="008851D2" w:rsidRPr="00800912" w:rsidRDefault="008851D2" w:rsidP="008851D2">
                            <w:pPr>
                              <w:ind w:firstLineChars="250" w:firstLine="600"/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A90804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Or(Not(Tie), Not(Shirt))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15F49B" id="_x0000_s1040" type="#_x0000_t202" style="position:absolute;left:0;text-align:left;margin-left:363.3pt;margin-top:65.05pt;width:414.5pt;height:104.55pt;z-index:25169305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">
                <v:textbox>
                  <w:txbxContent>
                    <w:p w14:paraId="1B8F43D8" w14:textId="77777777" w:rsidR="008851D2" w:rsidRPr="00A90804" w:rsidRDefault="008851D2" w:rsidP="008851D2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 w:rsidRPr="00A90804">
                        <w:rPr>
                          <w:rStyle w:val="fontstyle01"/>
                          <w:sz w:val="24"/>
                          <w:szCs w:val="24"/>
                        </w:rPr>
                        <w:t>from z3 import *</w:t>
                      </w:r>
                    </w:p>
                    <w:p w14:paraId="622A754E" w14:textId="77777777" w:rsidR="008851D2" w:rsidRPr="00A90804" w:rsidRDefault="008851D2" w:rsidP="008851D2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 w:rsidRPr="00A90804">
                        <w:rPr>
                          <w:rStyle w:val="fontstyle01"/>
                          <w:sz w:val="24"/>
                          <w:szCs w:val="24"/>
                        </w:rPr>
                        <w:t>Tie, Shirt = Bools('Tie Shirt')</w:t>
                      </w:r>
                    </w:p>
                    <w:p w14:paraId="11E32840" w14:textId="77777777" w:rsidR="008851D2" w:rsidRDefault="008851D2" w:rsidP="008851D2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sz w:val="24"/>
                          <w:szCs w:val="24"/>
                        </w:rPr>
                        <w:t>solve</w:t>
                      </w:r>
                      <w:r w:rsidRPr="00A90804">
                        <w:rPr>
                          <w:rStyle w:val="fontstyle01"/>
                          <w:sz w:val="24"/>
                          <w:szCs w:val="24"/>
                        </w:rPr>
                        <w:t>(Or(Tie, Shirt),</w:t>
                      </w:r>
                    </w:p>
                    <w:p w14:paraId="528BDCD7" w14:textId="77777777" w:rsidR="008851D2" w:rsidRPr="00A90804" w:rsidRDefault="008851D2" w:rsidP="008851D2">
                      <w:pPr>
                        <w:ind w:firstLineChars="250" w:firstLine="600"/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 w:rsidRPr="00A90804">
                        <w:rPr>
                          <w:rStyle w:val="fontstyle01"/>
                          <w:sz w:val="24"/>
                          <w:szCs w:val="24"/>
                        </w:rPr>
                        <w:t>Or(Not(Tie), Shirt),</w:t>
                      </w:r>
                    </w:p>
                    <w:p w14:paraId="5AA409C8" w14:textId="77777777" w:rsidR="008851D2" w:rsidRPr="00800912" w:rsidRDefault="008851D2" w:rsidP="008851D2">
                      <w:pPr>
                        <w:ind w:firstLineChars="250" w:firstLine="600"/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</w:pPr>
                      <w:r w:rsidRPr="00A90804">
                        <w:rPr>
                          <w:rStyle w:val="fontstyle01"/>
                          <w:sz w:val="24"/>
                          <w:szCs w:val="24"/>
                        </w:rPr>
                        <w:t>Or(Not(Tie), Not(Shirt)))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>
        <w:rPr>
          <w:rFonts w:hint="eastAsia"/>
        </w:rPr>
        <w:t>解（如果</w:t>
      </w:r>
      <w:r w:rsidRPr="001E7AD7">
        <w:rPr>
          <w:rFonts w:hint="eastAsia"/>
          <w:i/>
          <w:iCs/>
        </w:rPr>
        <w:t>sat</w:t>
      </w:r>
      <w:r>
        <w:rPr>
          <w:rFonts w:hint="eastAsia"/>
        </w:rPr>
        <w:t>的情况下）。以下程序与上述程序等价：</w:t>
      </w:r>
    </w:p>
    <w:p w14:paraId="443B93E6" w14:textId="0E158115" w:rsidR="003B7C7E" w:rsidRPr="005B684F" w:rsidRDefault="004E7A8F" w:rsidP="008851D2">
      <w:r>
        <w:rPr>
          <w:noProof/>
        </w:rPr>
        <mc:AlternateContent>
          <mc:Choice Requires="wps">
            <w:drawing>
              <wp:anchor distT="45720" distB="45720" distL="114300" distR="114300" simplePos="0" relativeHeight="251674624" behindDoc="0" locked="0" layoutInCell="1" allowOverlap="1" wp14:anchorId="719569C4" wp14:editId="24FAC038">
                <wp:simplePos x="0" y="0"/>
                <wp:positionH relativeFrom="margin">
                  <wp:align>right</wp:align>
                </wp:positionH>
                <wp:positionV relativeFrom="paragraph">
                  <wp:posOffset>2228188</wp:posOffset>
                </wp:positionV>
                <wp:extent cx="5264150" cy="2249805"/>
                <wp:effectExtent l="0" t="0" r="12700" b="17145"/>
                <wp:wrapTopAndBottom/>
                <wp:docPr id="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0" cy="2249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EA6720" w14:textId="0EF50322" w:rsidR="0012698C" w:rsidRPr="0012698C" w:rsidRDefault="0012698C" w:rsidP="0012698C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A90804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from z3 import *</w:t>
                            </w:r>
                          </w:p>
                          <w:p w14:paraId="21DF0522" w14:textId="74452F8F" w:rsidR="004B4359" w:rsidRPr="004B4359" w:rsidRDefault="004B4359" w:rsidP="004B4359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4B4359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x, y = Int('x'), Int('y')</w:t>
                            </w:r>
                          </w:p>
                          <w:p w14:paraId="03D49AF5" w14:textId="1D3E79A9" w:rsidR="004B4359" w:rsidRPr="004B4359" w:rsidRDefault="004B4359" w:rsidP="004B4359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4B4359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solver = Solver()</w:t>
                            </w:r>
                          </w:p>
                          <w:p w14:paraId="0E4965ED" w14:textId="00CE13DA" w:rsidR="004B4359" w:rsidRPr="004B4359" w:rsidRDefault="004B4359" w:rsidP="004B4359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4B4359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solver.add(x + y == 42)</w:t>
                            </w:r>
                          </w:p>
                          <w:p w14:paraId="30D7DC10" w14:textId="7786D6CD" w:rsidR="004B4359" w:rsidRPr="004B4359" w:rsidRDefault="004B4359" w:rsidP="004B4359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4B4359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 xml:space="preserve">solver.add(x 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-</w:t>
                            </w:r>
                            <w:r w:rsidRPr="004B4359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 xml:space="preserve"> 6 * y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 xml:space="preserve"> &lt; 2</w:t>
                            </w:r>
                            <w:r w:rsidRPr="004B4359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  <w:p w14:paraId="642216AB" w14:textId="732AAB74" w:rsidR="004B4359" w:rsidRPr="004B4359" w:rsidRDefault="004B4359" w:rsidP="004B4359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4B4359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solver.add(x % 2 == 1)</w:t>
                            </w:r>
                          </w:p>
                          <w:p w14:paraId="0ACC9B8E" w14:textId="0680B9DD" w:rsidR="004B4359" w:rsidRPr="004B4359" w:rsidRDefault="004B4359" w:rsidP="004B4359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4B4359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 xml:space="preserve">if solver.check() == 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sat</w:t>
                            </w:r>
                            <w:r w:rsidRPr="004B4359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  <w:p w14:paraId="66784C9B" w14:textId="760DA5B7" w:rsidR="004B4359" w:rsidRPr="004B4359" w:rsidRDefault="004B4359" w:rsidP="004B4359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4B4359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 xml:space="preserve"> m = solver.model()</w:t>
                            </w:r>
                          </w:p>
                          <w:p w14:paraId="6D7D27EF" w14:textId="5138F877" w:rsidR="0012698C" w:rsidRPr="00800912" w:rsidRDefault="004B4359" w:rsidP="004B4359">
                            <w:pPr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4B4359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 xml:space="preserve"> print(m[x]</w:t>
                            </w:r>
                            <w: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  <w:t>,</w:t>
                            </w:r>
                            <w:r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4B4359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m[y]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9569C4" id="_x0000_s1041" type="#_x0000_t202" style="position:absolute;left:0;text-align:left;margin-left:363.3pt;margin-top:175.45pt;width:414.5pt;height:177.15pt;z-index:25167462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">
                <v:textbox>
                  <w:txbxContent>
                    <w:p w14:paraId="76EA6720" w14:textId="0EF50322" w:rsidR="0012698C" w:rsidRPr="0012698C" w:rsidRDefault="0012698C" w:rsidP="0012698C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 w:rsidRPr="00A90804">
                        <w:rPr>
                          <w:rStyle w:val="fontstyle01"/>
                          <w:sz w:val="24"/>
                          <w:szCs w:val="24"/>
                        </w:rPr>
                        <w:t>from z3 import *</w:t>
                      </w:r>
                    </w:p>
                    <w:p w14:paraId="21DF0522" w14:textId="74452F8F" w:rsidR="004B4359" w:rsidRPr="004B4359" w:rsidRDefault="004B4359" w:rsidP="004B4359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 w:rsidRPr="004B4359">
                        <w:rPr>
                          <w:rStyle w:val="fontstyle01"/>
                          <w:sz w:val="24"/>
                          <w:szCs w:val="24"/>
                        </w:rPr>
                        <w:t>x, y = Int('x'), Int('y')</w:t>
                      </w:r>
                    </w:p>
                    <w:p w14:paraId="03D49AF5" w14:textId="1D3E79A9" w:rsidR="004B4359" w:rsidRPr="004B4359" w:rsidRDefault="004B4359" w:rsidP="004B4359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 w:rsidRPr="004B4359">
                        <w:rPr>
                          <w:rStyle w:val="fontstyle01"/>
                          <w:sz w:val="24"/>
                          <w:szCs w:val="24"/>
                        </w:rPr>
                        <w:t>solver = Solver()</w:t>
                      </w:r>
                    </w:p>
                    <w:p w14:paraId="0E4965ED" w14:textId="00CE13DA" w:rsidR="004B4359" w:rsidRPr="004B4359" w:rsidRDefault="004B4359" w:rsidP="004B4359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 w:rsidRPr="004B4359">
                        <w:rPr>
                          <w:rStyle w:val="fontstyle01"/>
                          <w:sz w:val="24"/>
                          <w:szCs w:val="24"/>
                        </w:rPr>
                        <w:t>solver.add(x + y == 42)</w:t>
                      </w:r>
                    </w:p>
                    <w:p w14:paraId="30D7DC10" w14:textId="7786D6CD" w:rsidR="004B4359" w:rsidRPr="004B4359" w:rsidRDefault="004B4359" w:rsidP="004B4359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 w:rsidRPr="004B4359">
                        <w:rPr>
                          <w:rStyle w:val="fontstyle01"/>
                          <w:sz w:val="24"/>
                          <w:szCs w:val="24"/>
                        </w:rPr>
                        <w:t xml:space="preserve">solver.add(x 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-</w:t>
                      </w:r>
                      <w:r w:rsidRPr="004B4359">
                        <w:rPr>
                          <w:rStyle w:val="fontstyle01"/>
                          <w:sz w:val="24"/>
                          <w:szCs w:val="24"/>
                        </w:rPr>
                        <w:t xml:space="preserve"> 6 * y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 xml:space="preserve"> &lt; 2</w:t>
                      </w:r>
                      <w:r w:rsidRPr="004B4359">
                        <w:rPr>
                          <w:rStyle w:val="fontstyle01"/>
                          <w:sz w:val="24"/>
                          <w:szCs w:val="24"/>
                        </w:rPr>
                        <w:t>)</w:t>
                      </w:r>
                    </w:p>
                    <w:p w14:paraId="642216AB" w14:textId="732AAB74" w:rsidR="004B4359" w:rsidRPr="004B4359" w:rsidRDefault="004B4359" w:rsidP="004B4359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 w:rsidRPr="004B4359">
                        <w:rPr>
                          <w:rStyle w:val="fontstyle01"/>
                          <w:sz w:val="24"/>
                          <w:szCs w:val="24"/>
                        </w:rPr>
                        <w:t>solver.add(x % 2 == 1)</w:t>
                      </w:r>
                    </w:p>
                    <w:p w14:paraId="0ACC9B8E" w14:textId="0680B9DD" w:rsidR="004B4359" w:rsidRPr="004B4359" w:rsidRDefault="004B4359" w:rsidP="004B4359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 w:rsidRPr="004B4359">
                        <w:rPr>
                          <w:rStyle w:val="fontstyle01"/>
                          <w:sz w:val="24"/>
                          <w:szCs w:val="24"/>
                        </w:rPr>
                        <w:t xml:space="preserve">if solver.check() == 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>sat</w:t>
                      </w:r>
                      <w:r w:rsidRPr="004B4359">
                        <w:rPr>
                          <w:rStyle w:val="fontstyle01"/>
                          <w:sz w:val="24"/>
                          <w:szCs w:val="24"/>
                        </w:rPr>
                        <w:t>:</w:t>
                      </w:r>
                    </w:p>
                    <w:p w14:paraId="66784C9B" w14:textId="760DA5B7" w:rsidR="004B4359" w:rsidRPr="004B4359" w:rsidRDefault="004B4359" w:rsidP="004B4359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 w:rsidRPr="004B4359">
                        <w:rPr>
                          <w:rStyle w:val="fontstyle01"/>
                          <w:sz w:val="24"/>
                          <w:szCs w:val="24"/>
                        </w:rPr>
                        <w:t xml:space="preserve"> m = solver.model()</w:t>
                      </w:r>
                    </w:p>
                    <w:p w14:paraId="6D7D27EF" w14:textId="5138F877" w:rsidR="0012698C" w:rsidRPr="00800912" w:rsidRDefault="004B4359" w:rsidP="004B4359">
                      <w:pPr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</w:pPr>
                      <w:r w:rsidRPr="004B4359">
                        <w:rPr>
                          <w:rStyle w:val="fontstyle01"/>
                          <w:sz w:val="24"/>
                          <w:szCs w:val="24"/>
                        </w:rPr>
                        <w:t xml:space="preserve"> print(m[x]</w:t>
                      </w:r>
                      <w: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  <w:t>,</w:t>
                      </w:r>
                      <w:r>
                        <w:rPr>
                          <w:rStyle w:val="fontstyle01"/>
                          <w:sz w:val="24"/>
                          <w:szCs w:val="24"/>
                        </w:rPr>
                        <w:t xml:space="preserve"> </w:t>
                      </w:r>
                      <w:r w:rsidRPr="004B4359">
                        <w:rPr>
                          <w:rStyle w:val="fontstyle01"/>
                          <w:sz w:val="24"/>
                          <w:szCs w:val="24"/>
                        </w:rPr>
                        <w:t>m[y])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8851D2">
        <w:rPr>
          <w:rFonts w:hint="eastAsia"/>
        </w:rPr>
        <w:t>2</w:t>
      </w:r>
      <w:r w:rsidR="008851D2">
        <w:rPr>
          <w:rFonts w:hint="eastAsia"/>
        </w:rPr>
        <w:t>、</w:t>
      </w:r>
      <w:r w:rsidR="0012698C" w:rsidRPr="0012698C">
        <w:rPr>
          <w:rFonts w:hint="eastAsia"/>
        </w:rPr>
        <w:t>命题逻辑是</w:t>
      </w:r>
      <w:r w:rsidR="0012698C" w:rsidRPr="0012698C">
        <w:rPr>
          <w:rFonts w:hint="eastAsia"/>
        </w:rPr>
        <w:t>Z3</w:t>
      </w:r>
      <w:r w:rsidR="0012698C">
        <w:rPr>
          <w:rFonts w:hint="eastAsia"/>
        </w:rPr>
        <w:t>可以</w:t>
      </w:r>
      <w:r w:rsidR="0012698C" w:rsidRPr="0012698C">
        <w:rPr>
          <w:rFonts w:hint="eastAsia"/>
        </w:rPr>
        <w:t>处理的重要但较小的公式子集</w:t>
      </w:r>
      <w:r w:rsidR="0012698C">
        <w:rPr>
          <w:rFonts w:hint="eastAsia"/>
        </w:rPr>
        <w:t>，</w:t>
      </w:r>
      <w:r w:rsidR="0012698C">
        <w:rPr>
          <w:rFonts w:hint="eastAsia"/>
        </w:rPr>
        <w:t>Z</w:t>
      </w:r>
      <w:r w:rsidR="0012698C">
        <w:t>3</w:t>
      </w:r>
      <w:r w:rsidR="0012698C">
        <w:rPr>
          <w:rFonts w:hint="eastAsia"/>
        </w:rPr>
        <w:t>还</w:t>
      </w:r>
      <w:r w:rsidR="0012698C" w:rsidRPr="0012698C">
        <w:rPr>
          <w:rFonts w:hint="eastAsia"/>
        </w:rPr>
        <w:t>可以</w:t>
      </w:r>
      <w:r w:rsidR="0012698C">
        <w:rPr>
          <w:rFonts w:hint="eastAsia"/>
        </w:rPr>
        <w:t>求解</w:t>
      </w:r>
      <w:r w:rsidR="000847AC">
        <w:rPr>
          <w:rFonts w:hint="eastAsia"/>
        </w:rPr>
        <w:t>算数理论</w:t>
      </w:r>
      <w:r w:rsidR="0012698C">
        <w:rPr>
          <w:rFonts w:hint="eastAsia"/>
        </w:rPr>
        <w:t>的</w:t>
      </w:r>
      <w:r w:rsidR="0012698C" w:rsidRPr="0012698C">
        <w:rPr>
          <w:rFonts w:hint="eastAsia"/>
        </w:rPr>
        <w:t>公式</w:t>
      </w:r>
      <w:r w:rsidR="0012698C">
        <w:rPr>
          <w:rFonts w:hint="eastAsia"/>
        </w:rPr>
        <w:t>，以下为示例：</w:t>
      </w:r>
    </w:p>
    <w:p w14:paraId="6EC2552D" w14:textId="395C2B44" w:rsidR="004B4359" w:rsidRDefault="004B4359">
      <w:r>
        <w:rPr>
          <w:rFonts w:hint="eastAsia"/>
        </w:rPr>
        <w:t>该示例为求解满足公式</w:t>
      </w:r>
      <w:r w:rsidRPr="006B1872">
        <w:rPr>
          <w:position w:val="-10"/>
        </w:rPr>
        <w:object w:dxaOrig="3180" w:dyaOrig="320" w14:anchorId="5D52C8AC">
          <v:shape id="_x0000_i1070" type="#_x0000_t75" style="width:159pt;height:16pt" o:ole="">
            <v:imagedata r:id="rId88" o:title=""/>
          </v:shape>
          <o:OLEObject Type="Embed" ProgID="Equation.DSMT4" ShapeID="_x0000_i1070" DrawAspect="Content" ObjectID="_1677593450" r:id="rId89"/>
        </w:object>
      </w:r>
      <w:r>
        <w:rPr>
          <w:rFonts w:hint="eastAsia"/>
        </w:rPr>
        <w:t>整数解</w:t>
      </w:r>
      <w:r w:rsidRPr="006B1872">
        <w:rPr>
          <w:position w:val="-10"/>
        </w:rPr>
        <w:object w:dxaOrig="420" w:dyaOrig="260" w14:anchorId="530991ED">
          <v:shape id="_x0000_i1071" type="#_x0000_t75" style="width:21pt;height:13pt" o:ole="">
            <v:imagedata r:id="rId90" o:title=""/>
          </v:shape>
          <o:OLEObject Type="Embed" ProgID="Equation.DSMT4" ShapeID="_x0000_i1071" DrawAspect="Content" ObjectID="_1677593451" r:id="rId91"/>
        </w:object>
      </w:r>
      <w:r>
        <w:rPr>
          <w:rFonts w:hint="eastAsia"/>
        </w:rPr>
        <w:t>的程序。如果满足的话，则打印出整型变量</w:t>
      </w:r>
      <w:r w:rsidRPr="006B1872">
        <w:rPr>
          <w:position w:val="-10"/>
        </w:rPr>
        <w:object w:dxaOrig="420" w:dyaOrig="260" w14:anchorId="2DDDCB9E">
          <v:shape id="_x0000_i1072" type="#_x0000_t75" style="width:21pt;height:13pt" o:ole="">
            <v:imagedata r:id="rId90" o:title=""/>
          </v:shape>
          <o:OLEObject Type="Embed" ProgID="Equation.DSMT4" ShapeID="_x0000_i1072" DrawAspect="Content" ObjectID="_1677593452" r:id="rId92"/>
        </w:object>
      </w:r>
      <w:r>
        <w:rPr>
          <w:rFonts w:hint="eastAsia"/>
        </w:rPr>
        <w:t>的值。</w:t>
      </w:r>
    </w:p>
    <w:p w14:paraId="221F6AF9" w14:textId="4B0BE3D4" w:rsidR="000847AC" w:rsidRDefault="000847AC" w:rsidP="008851D2">
      <w:r>
        <w:rPr>
          <w:noProof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573E3302" wp14:editId="540C8DF9">
                <wp:simplePos x="0" y="0"/>
                <wp:positionH relativeFrom="margin">
                  <wp:align>left</wp:align>
                </wp:positionH>
                <wp:positionV relativeFrom="paragraph">
                  <wp:posOffset>805208</wp:posOffset>
                </wp:positionV>
                <wp:extent cx="5264150" cy="1526540"/>
                <wp:effectExtent l="0" t="0" r="12700" b="16510"/>
                <wp:wrapTopAndBottom/>
                <wp:docPr id="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0" cy="15265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9A2B34" w14:textId="77777777" w:rsidR="000847AC" w:rsidRPr="0012698C" w:rsidRDefault="000847AC" w:rsidP="000847AC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A90804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from z3 import *</w:t>
                            </w:r>
                          </w:p>
                          <w:p w14:paraId="63781679" w14:textId="77777777" w:rsidR="000847AC" w:rsidRPr="0012698C" w:rsidRDefault="000847AC" w:rsidP="000847AC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12698C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x, y, z = Ints('x y z')</w:t>
                            </w:r>
                          </w:p>
                          <w:p w14:paraId="1102FCB9" w14:textId="77777777" w:rsidR="000847AC" w:rsidRPr="0012698C" w:rsidRDefault="000847AC" w:rsidP="000847AC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12698C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A = Array('A', IntSort(), IntSort())</w:t>
                            </w:r>
                          </w:p>
                          <w:p w14:paraId="3AA5F3BD" w14:textId="77777777" w:rsidR="000847AC" w:rsidRPr="0012698C" w:rsidRDefault="000847AC" w:rsidP="000847AC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12698C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f = Function('f', IntSort(), IntSort())</w:t>
                            </w:r>
                          </w:p>
                          <w:p w14:paraId="0B846BC9" w14:textId="77777777" w:rsidR="000847AC" w:rsidRPr="0012698C" w:rsidRDefault="000847AC" w:rsidP="000847AC">
                            <w:pPr>
                              <w:rPr>
                                <w:rStyle w:val="fontstyle01"/>
                                <w:rFonts w:hint="eastAsia"/>
                                <w:sz w:val="24"/>
                                <w:szCs w:val="24"/>
                              </w:rPr>
                            </w:pPr>
                            <w:r w:rsidRPr="0012698C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fml = Implies(x + 2 == y, f(Store(A, x, 3)[y - 2]) == f(y - x + 1))</w:t>
                            </w:r>
                          </w:p>
                          <w:p w14:paraId="7227B47D" w14:textId="77777777" w:rsidR="000847AC" w:rsidRPr="00800912" w:rsidRDefault="000847AC" w:rsidP="000847AC">
                            <w:pPr>
                              <w:rPr>
                                <w:rFonts w:ascii="LMMono10-Regular-Identity-H" w:hAnsi="LMMono10-Regular-Identity-H" w:hint="eastAsia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12698C">
                              <w:rPr>
                                <w:rStyle w:val="fontstyle01"/>
                                <w:sz w:val="24"/>
                                <w:szCs w:val="24"/>
                              </w:rPr>
                              <w:t>solve(fml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3E3302" id="_x0000_s1042" type="#_x0000_t202" style="position:absolute;left:0;text-align:left;margin-left:0;margin-top:63.4pt;width:414.5pt;height:120.2pt;z-index:251676672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">
                <v:textbox>
                  <w:txbxContent>
                    <w:p w14:paraId="069A2B34" w14:textId="77777777" w:rsidR="000847AC" w:rsidRPr="0012698C" w:rsidRDefault="000847AC" w:rsidP="000847AC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 w:rsidRPr="00A90804">
                        <w:rPr>
                          <w:rStyle w:val="fontstyle01"/>
                          <w:sz w:val="24"/>
                          <w:szCs w:val="24"/>
                        </w:rPr>
                        <w:t>from z3 import *</w:t>
                      </w:r>
                    </w:p>
                    <w:p w14:paraId="63781679" w14:textId="77777777" w:rsidR="000847AC" w:rsidRPr="0012698C" w:rsidRDefault="000847AC" w:rsidP="000847AC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 w:rsidRPr="0012698C">
                        <w:rPr>
                          <w:rStyle w:val="fontstyle01"/>
                          <w:sz w:val="24"/>
                          <w:szCs w:val="24"/>
                        </w:rPr>
                        <w:t>x, y, z = Ints('x y z')</w:t>
                      </w:r>
                    </w:p>
                    <w:p w14:paraId="1102FCB9" w14:textId="77777777" w:rsidR="000847AC" w:rsidRPr="0012698C" w:rsidRDefault="000847AC" w:rsidP="000847AC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 w:rsidRPr="0012698C">
                        <w:rPr>
                          <w:rStyle w:val="fontstyle01"/>
                          <w:sz w:val="24"/>
                          <w:szCs w:val="24"/>
                        </w:rPr>
                        <w:t>A = Array('A', IntSort(), IntSort())</w:t>
                      </w:r>
                    </w:p>
                    <w:p w14:paraId="3AA5F3BD" w14:textId="77777777" w:rsidR="000847AC" w:rsidRPr="0012698C" w:rsidRDefault="000847AC" w:rsidP="000847AC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 w:rsidRPr="0012698C">
                        <w:rPr>
                          <w:rStyle w:val="fontstyle01"/>
                          <w:sz w:val="24"/>
                          <w:szCs w:val="24"/>
                        </w:rPr>
                        <w:t>f = Function('f', IntSort(), IntSort())</w:t>
                      </w:r>
                    </w:p>
                    <w:p w14:paraId="0B846BC9" w14:textId="77777777" w:rsidR="000847AC" w:rsidRPr="0012698C" w:rsidRDefault="000847AC" w:rsidP="000847AC">
                      <w:pPr>
                        <w:rPr>
                          <w:rStyle w:val="fontstyle01"/>
                          <w:rFonts w:hint="eastAsia"/>
                          <w:sz w:val="24"/>
                          <w:szCs w:val="24"/>
                        </w:rPr>
                      </w:pPr>
                      <w:r w:rsidRPr="0012698C">
                        <w:rPr>
                          <w:rStyle w:val="fontstyle01"/>
                          <w:sz w:val="24"/>
                          <w:szCs w:val="24"/>
                        </w:rPr>
                        <w:t>fml = Implies(x + 2 == y, f(Store(A, x, 3)[y - 2]) == f(y - x + 1))</w:t>
                      </w:r>
                    </w:p>
                    <w:p w14:paraId="7227B47D" w14:textId="77777777" w:rsidR="000847AC" w:rsidRPr="00800912" w:rsidRDefault="000847AC" w:rsidP="000847AC">
                      <w:pPr>
                        <w:rPr>
                          <w:rFonts w:ascii="LMMono10-Regular-Identity-H" w:hAnsi="LMMono10-Regular-Identity-H" w:hint="eastAsia"/>
                          <w:color w:val="000000"/>
                          <w:sz w:val="24"/>
                          <w:szCs w:val="24"/>
                        </w:rPr>
                      </w:pPr>
                      <w:r w:rsidRPr="0012698C">
                        <w:rPr>
                          <w:rStyle w:val="fontstyle01"/>
                          <w:sz w:val="24"/>
                          <w:szCs w:val="24"/>
                        </w:rPr>
                        <w:t>solve(fml)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8851D2">
        <w:t>3</w:t>
      </w:r>
      <w:r w:rsidR="008851D2">
        <w:rPr>
          <w:rFonts w:hint="eastAsia"/>
        </w:rPr>
        <w:t>、</w:t>
      </w:r>
      <w:r>
        <w:rPr>
          <w:rFonts w:hint="eastAsia"/>
        </w:rPr>
        <w:t>Z</w:t>
      </w:r>
      <w:r>
        <w:t>3</w:t>
      </w:r>
      <w:r>
        <w:rPr>
          <w:rFonts w:hint="eastAsia"/>
        </w:rPr>
        <w:t>还</w:t>
      </w:r>
      <w:r w:rsidRPr="0012698C">
        <w:rPr>
          <w:rFonts w:hint="eastAsia"/>
        </w:rPr>
        <w:t>可以</w:t>
      </w:r>
      <w:r>
        <w:rPr>
          <w:rFonts w:hint="eastAsia"/>
        </w:rPr>
        <w:t>求解</w:t>
      </w:r>
      <w:r w:rsidRPr="0012698C">
        <w:rPr>
          <w:rFonts w:hint="eastAsia"/>
        </w:rPr>
        <w:t>结合了多种理论（例如数组理论和算术理论）</w:t>
      </w:r>
      <w:r>
        <w:rPr>
          <w:rFonts w:hint="eastAsia"/>
        </w:rPr>
        <w:t>的</w:t>
      </w:r>
      <w:r w:rsidRPr="0012698C">
        <w:rPr>
          <w:rFonts w:hint="eastAsia"/>
        </w:rPr>
        <w:t>公式</w:t>
      </w:r>
      <w:r>
        <w:rPr>
          <w:rFonts w:hint="eastAsia"/>
        </w:rPr>
        <w:t>，以下为示例：</w:t>
      </w:r>
    </w:p>
    <w:p w14:paraId="2A57A3D5" w14:textId="77777777" w:rsidR="000847AC" w:rsidRDefault="000847AC" w:rsidP="000847AC">
      <w:r>
        <w:rPr>
          <w:rFonts w:hint="eastAsia"/>
        </w:rPr>
        <w:lastRenderedPageBreak/>
        <w:t>该公式</w:t>
      </w:r>
      <w:r w:rsidRPr="00F010F6">
        <w:rPr>
          <w:position w:val="-18"/>
        </w:rPr>
        <w:object w:dxaOrig="6900" w:dyaOrig="480" w14:anchorId="5F966B57">
          <v:shape id="_x0000_i1073" type="#_x0000_t75" style="width:345pt;height:24pt" o:ole="">
            <v:imagedata r:id="rId93" o:title=""/>
          </v:shape>
          <o:OLEObject Type="Embed" ProgID="Equation.DSMT4" ShapeID="_x0000_i1073" DrawAspect="Content" ObjectID="_1677593453" r:id="rId94"/>
        </w:object>
      </w:r>
      <w:r>
        <w:rPr>
          <w:rFonts w:hint="eastAsia"/>
        </w:rPr>
        <w:t>恒真，无论整数常量</w:t>
      </w:r>
      <w:r>
        <w:t>x</w:t>
      </w:r>
      <w:r>
        <w:rPr>
          <w:rFonts w:hint="eastAsia"/>
        </w:rPr>
        <w:t>、</w:t>
      </w:r>
      <w:r>
        <w:rPr>
          <w:rFonts w:hint="eastAsia"/>
        </w:rPr>
        <w:t>y</w:t>
      </w:r>
      <w:r>
        <w:rPr>
          <w:rFonts w:hint="eastAsia"/>
        </w:rPr>
        <w:t>、</w:t>
      </w:r>
      <w:r>
        <w:rPr>
          <w:rFonts w:hint="eastAsia"/>
        </w:rPr>
        <w:t>z</w:t>
      </w:r>
      <w:r>
        <w:rPr>
          <w:rFonts w:hint="eastAsia"/>
        </w:rPr>
        <w:t>，数组</w:t>
      </w:r>
      <w:r>
        <w:rPr>
          <w:rFonts w:hint="eastAsia"/>
        </w:rPr>
        <w:t>A</w:t>
      </w:r>
      <w:r>
        <w:rPr>
          <w:rFonts w:hint="eastAsia"/>
        </w:rPr>
        <w:t>，函数</w:t>
      </w:r>
      <w:r>
        <w:rPr>
          <w:rFonts w:hint="eastAsia"/>
        </w:rPr>
        <w:t>f</w:t>
      </w:r>
      <w:r>
        <w:rPr>
          <w:rFonts w:hint="eastAsia"/>
        </w:rPr>
        <w:t>为任何值</w:t>
      </w:r>
      <w:r>
        <w:rPr>
          <w:rFonts w:hint="eastAsia"/>
        </w:rPr>
        <w:t>/</w:t>
      </w:r>
      <w:r>
        <w:rPr>
          <w:rFonts w:hint="eastAsia"/>
        </w:rPr>
        <w:t>函数。</w:t>
      </w:r>
      <w:r w:rsidRPr="006D5F1D">
        <w:rPr>
          <w:rFonts w:hint="eastAsia"/>
        </w:rPr>
        <w:t>注意</w:t>
      </w:r>
      <w:r w:rsidRPr="006D5F1D">
        <w:rPr>
          <w:rFonts w:hint="eastAsia"/>
        </w:rPr>
        <w:t>z</w:t>
      </w:r>
      <w:r w:rsidRPr="006D5F1D">
        <w:rPr>
          <w:rFonts w:hint="eastAsia"/>
        </w:rPr>
        <w:t>没有出现在公式中，但是声明</w:t>
      </w:r>
      <w:r>
        <w:rPr>
          <w:rFonts w:hint="eastAsia"/>
        </w:rPr>
        <w:t>中</w:t>
      </w:r>
      <w:r>
        <w:rPr>
          <w:rFonts w:hint="eastAsia"/>
        </w:rPr>
        <w:t>z</w:t>
      </w:r>
      <w:r w:rsidRPr="006D5F1D">
        <w:rPr>
          <w:rFonts w:hint="eastAsia"/>
        </w:rPr>
        <w:t>表示一个</w:t>
      </w:r>
      <w:r>
        <w:rPr>
          <w:rFonts w:hint="eastAsia"/>
        </w:rPr>
        <w:t>可能用到的</w:t>
      </w:r>
      <w:r w:rsidRPr="006D5F1D">
        <w:rPr>
          <w:rFonts w:hint="eastAsia"/>
        </w:rPr>
        <w:t>整数</w:t>
      </w:r>
      <w:r>
        <w:rPr>
          <w:rFonts w:hint="eastAsia"/>
        </w:rPr>
        <w:t>常</w:t>
      </w:r>
      <w:r w:rsidRPr="006D5F1D">
        <w:rPr>
          <w:rFonts w:hint="eastAsia"/>
        </w:rPr>
        <w:t>量。</w:t>
      </w:r>
    </w:p>
    <w:p w14:paraId="7F34DFE4" w14:textId="77777777" w:rsidR="000847AC" w:rsidRDefault="000847AC" w:rsidP="000847AC">
      <w:r>
        <w:rPr>
          <w:rFonts w:hint="eastAsia"/>
        </w:rPr>
        <w:t>上面程序使用到的功能如下：</w:t>
      </w:r>
    </w:p>
    <w:p w14:paraId="2A7E32E7" w14:textId="70D34684" w:rsidR="000847AC" w:rsidRDefault="000847AC" w:rsidP="004730C6">
      <w:pPr>
        <w:ind w:leftChars="100" w:left="280"/>
      </w:pPr>
      <w:r>
        <w:rPr>
          <w:rFonts w:hint="eastAsia"/>
        </w:rPr>
        <w:t>1</w:t>
      </w:r>
      <w:r>
        <w:rPr>
          <w:rFonts w:hint="eastAsia"/>
        </w:rPr>
        <w:t>）使用函数</w:t>
      </w:r>
      <w:r w:rsidRPr="00E044FB">
        <w:rPr>
          <w:position w:val="-10"/>
        </w:rPr>
        <w:object w:dxaOrig="620" w:dyaOrig="320" w14:anchorId="28A0C72B">
          <v:shape id="_x0000_i1074" type="#_x0000_t75" style="width:31pt;height:16pt" o:ole="">
            <v:imagedata r:id="rId95" o:title=""/>
          </v:shape>
          <o:OLEObject Type="Embed" ProgID="Equation.DSMT4" ShapeID="_x0000_i1074" DrawAspect="Content" ObjectID="_1677593454" r:id="rId96"/>
        </w:object>
      </w:r>
      <w:r>
        <w:rPr>
          <w:rFonts w:hint="eastAsia"/>
        </w:rPr>
        <w:t>创建两个</w:t>
      </w:r>
      <w:r w:rsidR="004B4359">
        <w:rPr>
          <w:rFonts w:hint="eastAsia"/>
        </w:rPr>
        <w:t>整型变量</w:t>
      </w:r>
      <w:r w:rsidRPr="00E044FB">
        <w:rPr>
          <w:position w:val="-10"/>
        </w:rPr>
        <w:object w:dxaOrig="420" w:dyaOrig="260" w14:anchorId="3B0578F0">
          <v:shape id="_x0000_i1075" type="#_x0000_t75" style="width:21pt;height:13pt" o:ole="">
            <v:imagedata r:id="rId97" o:title=""/>
          </v:shape>
          <o:OLEObject Type="Embed" ProgID="Equation.DSMT4" ShapeID="_x0000_i1075" DrawAspect="Content" ObjectID="_1677593455" r:id="rId98"/>
        </w:object>
      </w:r>
      <w:r>
        <w:rPr>
          <w:rFonts w:hint="eastAsia"/>
        </w:rPr>
        <w:t>，类似的函数有</w:t>
      </w:r>
      <w:r w:rsidRPr="00E044FB">
        <w:rPr>
          <w:position w:val="-10"/>
        </w:rPr>
        <w:object w:dxaOrig="1600" w:dyaOrig="320" w14:anchorId="5BFD717E">
          <v:shape id="_x0000_i1076" type="#_x0000_t75" style="width:80pt;height:16pt" o:ole="">
            <v:imagedata r:id="rId99" o:title=""/>
          </v:shape>
          <o:OLEObject Type="Embed" ProgID="Equation.DSMT4" ShapeID="_x0000_i1076" DrawAspect="Content" ObjectID="_1677593456" r:id="rId100"/>
        </w:object>
      </w:r>
      <w:r>
        <w:rPr>
          <w:rFonts w:hint="eastAsia"/>
        </w:rPr>
        <w:t>；</w:t>
      </w:r>
    </w:p>
    <w:p w14:paraId="4673922C" w14:textId="77777777" w:rsidR="000847AC" w:rsidRDefault="000847AC" w:rsidP="004730C6">
      <w:pPr>
        <w:ind w:leftChars="100" w:left="280"/>
      </w:pPr>
      <w:r>
        <w:rPr>
          <w:rFonts w:hint="eastAsia"/>
        </w:rPr>
        <w:t>2</w:t>
      </w:r>
      <w:r>
        <w:rPr>
          <w:rFonts w:hint="eastAsia"/>
        </w:rPr>
        <w:t>）</w:t>
      </w:r>
      <w:r w:rsidRPr="00E044FB">
        <w:rPr>
          <w:position w:val="-10"/>
        </w:rPr>
        <w:object w:dxaOrig="3620" w:dyaOrig="320" w14:anchorId="24F7D49A">
          <v:shape id="_x0000_i1077" type="#_x0000_t75" style="width:181pt;height:16pt" o:ole="">
            <v:imagedata r:id="rId101" o:title=""/>
          </v:shape>
          <o:OLEObject Type="Embed" ProgID="Equation.DSMT4" ShapeID="_x0000_i1077" DrawAspect="Content" ObjectID="_1677593457" r:id="rId102"/>
        </w:object>
      </w:r>
      <w:r>
        <w:rPr>
          <w:rFonts w:hint="eastAsia"/>
        </w:rPr>
        <w:t>用于创建类型为整型的数组；</w:t>
      </w:r>
    </w:p>
    <w:p w14:paraId="5ABB7C0C" w14:textId="42ACD905" w:rsidR="000847AC" w:rsidRDefault="000847AC" w:rsidP="004730C6">
      <w:pPr>
        <w:ind w:leftChars="100" w:left="280"/>
      </w:pPr>
      <w:r>
        <w:rPr>
          <w:rFonts w:hint="eastAsia"/>
        </w:rPr>
        <w:t>3</w:t>
      </w:r>
      <w:r>
        <w:rPr>
          <w:rFonts w:hint="eastAsia"/>
        </w:rPr>
        <w:t>）</w:t>
      </w:r>
      <w:r w:rsidRPr="00E044FB">
        <w:rPr>
          <w:position w:val="-10"/>
        </w:rPr>
        <w:object w:dxaOrig="3940" w:dyaOrig="320" w14:anchorId="52A3EC04">
          <v:shape id="_x0000_i1078" type="#_x0000_t75" style="width:197pt;height:16pt" o:ole="">
            <v:imagedata r:id="rId103" o:title=""/>
          </v:shape>
          <o:OLEObject Type="Embed" ProgID="Equation.DSMT4" ShapeID="_x0000_i1078" DrawAspect="Content" ObjectID="_1677593458" r:id="rId104"/>
        </w:object>
      </w:r>
      <w:r>
        <w:rPr>
          <w:rFonts w:hint="eastAsia"/>
        </w:rPr>
        <w:t>用于创建从整型到整型的函数；</w:t>
      </w:r>
    </w:p>
    <w:p w14:paraId="7C0E62E3" w14:textId="41AEFC3B" w:rsidR="004E7A8F" w:rsidRDefault="004E7A8F" w:rsidP="004730C6">
      <w:pPr>
        <w:ind w:leftChars="100" w:left="280"/>
      </w:pPr>
      <w:r>
        <w:rPr>
          <w:rFonts w:hint="eastAsia"/>
        </w:rPr>
        <w:t>4</w:t>
      </w:r>
      <w:r>
        <w:rPr>
          <w:rFonts w:hint="eastAsia"/>
        </w:rPr>
        <w:t>）</w:t>
      </w:r>
      <w:r w:rsidRPr="004E7A8F">
        <w:rPr>
          <w:position w:val="-10"/>
        </w:rPr>
        <w:object w:dxaOrig="1300" w:dyaOrig="320" w14:anchorId="77140EE8">
          <v:shape id="_x0000_i1079" type="#_x0000_t75" style="width:65pt;height:16pt" o:ole="">
            <v:imagedata r:id="rId105" o:title=""/>
          </v:shape>
          <o:OLEObject Type="Embed" ProgID="Equation.DSMT4" ShapeID="_x0000_i1079" DrawAspect="Content" ObjectID="_1677593459" r:id="rId106"/>
        </w:object>
      </w:r>
      <w:r>
        <w:rPr>
          <w:rFonts w:hint="eastAsia"/>
        </w:rPr>
        <w:t>表示</w:t>
      </w:r>
      <w:r w:rsidRPr="004E7A8F">
        <w:rPr>
          <w:position w:val="-6"/>
        </w:rPr>
        <w:object w:dxaOrig="200" w:dyaOrig="220" w14:anchorId="4CC05EEC">
          <v:shape id="_x0000_i1080" type="#_x0000_t75" style="width:10pt;height:11pt" o:ole="">
            <v:imagedata r:id="rId107" o:title=""/>
          </v:shape>
          <o:OLEObject Type="Embed" ProgID="Equation.DSMT4" ShapeID="_x0000_i1080" DrawAspect="Content" ObjectID="_1677593460" r:id="rId108"/>
        </w:object>
      </w:r>
      <w:r>
        <w:rPr>
          <w:rFonts w:hint="eastAsia"/>
        </w:rPr>
        <w:t>蕴含</w:t>
      </w:r>
      <w:r w:rsidRPr="004E7A8F">
        <w:rPr>
          <w:position w:val="-6"/>
        </w:rPr>
        <w:object w:dxaOrig="200" w:dyaOrig="279" w14:anchorId="1942CFDC">
          <v:shape id="_x0000_i1081" type="#_x0000_t75" style="width:10pt;height:13.95pt" o:ole="">
            <v:imagedata r:id="rId109" o:title=""/>
          </v:shape>
          <o:OLEObject Type="Embed" ProgID="Equation.DSMT4" ShapeID="_x0000_i1081" DrawAspect="Content" ObjectID="_1677593461" r:id="rId110"/>
        </w:object>
      </w:r>
      <w:r w:rsidR="009B656C">
        <w:rPr>
          <w:rFonts w:hint="eastAsia"/>
        </w:rPr>
        <w:t>，类似</w:t>
      </w:r>
      <w:r w:rsidR="003C25E0">
        <w:rPr>
          <w:rFonts w:hint="eastAsia"/>
        </w:rPr>
        <w:t>函数</w:t>
      </w:r>
      <w:r w:rsidR="009B656C">
        <w:rPr>
          <w:rFonts w:hint="eastAsia"/>
        </w:rPr>
        <w:t>有</w:t>
      </w:r>
      <w:r w:rsidR="003C25E0" w:rsidRPr="004E7A8F">
        <w:rPr>
          <w:position w:val="-10"/>
        </w:rPr>
        <w:object w:dxaOrig="999" w:dyaOrig="320" w14:anchorId="5D7EF75E">
          <v:shape id="_x0000_i1082" type="#_x0000_t75" style="width:49.95pt;height:16pt" o:ole="">
            <v:imagedata r:id="rId111" o:title=""/>
          </v:shape>
          <o:OLEObject Type="Embed" ProgID="Equation.DSMT4" ShapeID="_x0000_i1082" DrawAspect="Content" ObjectID="_1677593462" r:id="rId112"/>
        </w:object>
      </w:r>
      <w:r w:rsidR="003C25E0">
        <w:rPr>
          <w:rFonts w:hint="eastAsia"/>
        </w:rPr>
        <w:t>、</w:t>
      </w:r>
      <w:r w:rsidR="003C25E0" w:rsidRPr="004E7A8F">
        <w:rPr>
          <w:position w:val="-10"/>
        </w:rPr>
        <w:object w:dxaOrig="840" w:dyaOrig="320" w14:anchorId="00F76B71">
          <v:shape id="_x0000_i1083" type="#_x0000_t75" style="width:42pt;height:16pt" o:ole="">
            <v:imagedata r:id="rId113" o:title=""/>
          </v:shape>
          <o:OLEObject Type="Embed" ProgID="Equation.DSMT4" ShapeID="_x0000_i1083" DrawAspect="Content" ObjectID="_1677593463" r:id="rId114"/>
        </w:object>
      </w:r>
      <w:r w:rsidR="003C25E0">
        <w:rPr>
          <w:rFonts w:hint="eastAsia"/>
        </w:rPr>
        <w:t>、</w:t>
      </w:r>
      <w:r w:rsidR="003C25E0" w:rsidRPr="004E7A8F">
        <w:rPr>
          <w:position w:val="-10"/>
        </w:rPr>
        <w:object w:dxaOrig="740" w:dyaOrig="320" w14:anchorId="30EC9D1C">
          <v:shape id="_x0000_i1084" type="#_x0000_t75" style="width:37pt;height:16pt" o:ole="">
            <v:imagedata r:id="rId115" o:title=""/>
          </v:shape>
          <o:OLEObject Type="Embed" ProgID="Equation.DSMT4" ShapeID="_x0000_i1084" DrawAspect="Content" ObjectID="_1677593464" r:id="rId116"/>
        </w:object>
      </w:r>
      <w:r>
        <w:rPr>
          <w:rFonts w:hint="eastAsia"/>
        </w:rPr>
        <w:t>；</w:t>
      </w:r>
    </w:p>
    <w:p w14:paraId="6592BEEF" w14:textId="753C2663" w:rsidR="000847AC" w:rsidRDefault="004E7A8F" w:rsidP="004730C6">
      <w:pPr>
        <w:ind w:leftChars="100" w:left="280"/>
      </w:pPr>
      <w:r>
        <w:t>5</w:t>
      </w:r>
      <w:r w:rsidR="000847AC">
        <w:rPr>
          <w:rFonts w:hint="eastAsia"/>
        </w:rPr>
        <w:t>）</w:t>
      </w:r>
      <w:r w:rsidR="000847AC" w:rsidRPr="0028182A">
        <w:rPr>
          <w:position w:val="-14"/>
        </w:rPr>
        <w:object w:dxaOrig="1500" w:dyaOrig="400" w14:anchorId="75A227A6">
          <v:shape id="_x0000_i1085" type="#_x0000_t75" style="width:75pt;height:20pt" o:ole="">
            <v:imagedata r:id="rId117" o:title=""/>
          </v:shape>
          <o:OLEObject Type="Embed" ProgID="Equation.DSMT4" ShapeID="_x0000_i1085" DrawAspect="Content" ObjectID="_1677593465" r:id="rId118"/>
        </w:object>
      </w:r>
      <w:r w:rsidR="000847AC">
        <w:rPr>
          <w:rFonts w:hint="eastAsia"/>
        </w:rPr>
        <w:t>将由数组</w:t>
      </w:r>
      <w:r w:rsidR="000847AC" w:rsidRPr="0028182A">
        <w:rPr>
          <w:position w:val="-4"/>
        </w:rPr>
        <w:object w:dxaOrig="240" w:dyaOrig="260" w14:anchorId="68D7EF1B">
          <v:shape id="_x0000_i1086" type="#_x0000_t75" style="width:12pt;height:13pt" o:ole="">
            <v:imagedata r:id="rId119" o:title=""/>
          </v:shape>
          <o:OLEObject Type="Embed" ProgID="Equation.DSMT4" ShapeID="_x0000_i1086" DrawAspect="Content" ObjectID="_1677593466" r:id="rId120"/>
        </w:object>
      </w:r>
      <w:r w:rsidR="000847AC">
        <w:rPr>
          <w:rFonts w:hint="eastAsia"/>
        </w:rPr>
        <w:t>生成一个新数组，且新数组下标</w:t>
      </w:r>
      <w:r w:rsidR="000847AC" w:rsidRPr="001A69B1">
        <w:rPr>
          <w:position w:val="-6"/>
        </w:rPr>
        <w:object w:dxaOrig="200" w:dyaOrig="220" w14:anchorId="3EFCDCEA">
          <v:shape id="_x0000_i1087" type="#_x0000_t75" style="width:10pt;height:11pt" o:ole="">
            <v:imagedata r:id="rId121" o:title=""/>
          </v:shape>
          <o:OLEObject Type="Embed" ProgID="Equation.DSMT4" ShapeID="_x0000_i1087" DrawAspect="Content" ObjectID="_1677593467" r:id="rId122"/>
        </w:object>
      </w:r>
      <w:r w:rsidR="000847AC">
        <w:rPr>
          <w:rFonts w:hint="eastAsia"/>
        </w:rPr>
        <w:t>处的值为</w:t>
      </w:r>
      <w:r w:rsidR="000847AC" w:rsidRPr="001A69B1">
        <w:rPr>
          <w:position w:val="-6"/>
        </w:rPr>
        <w:object w:dxaOrig="180" w:dyaOrig="279" w14:anchorId="05B3CB63">
          <v:shape id="_x0000_i1088" type="#_x0000_t75" style="width:9pt;height:13.95pt" o:ole="">
            <v:imagedata r:id="rId123" o:title=""/>
          </v:shape>
          <o:OLEObject Type="Embed" ProgID="Equation.DSMT4" ShapeID="_x0000_i1088" DrawAspect="Content" ObjectID="_1677593468" r:id="rId124"/>
        </w:object>
      </w:r>
      <w:r w:rsidR="000847AC">
        <w:rPr>
          <w:rFonts w:hint="eastAsia"/>
        </w:rPr>
        <w:t>，其余部分同原数组。</w:t>
      </w:r>
    </w:p>
    <w:p w14:paraId="73491CCE" w14:textId="3B076E72" w:rsidR="000778AB" w:rsidRPr="000847AC" w:rsidRDefault="000847AC">
      <w:r>
        <w:rPr>
          <w:rFonts w:hint="eastAsia"/>
        </w:rPr>
        <w:t>此时可以手动证明上述结论。在</w:t>
      </w:r>
      <w:r w:rsidRPr="001A69B1">
        <w:rPr>
          <w:position w:val="-10"/>
        </w:rPr>
        <w:object w:dxaOrig="1040" w:dyaOrig="320" w14:anchorId="5D8E484A">
          <v:shape id="_x0000_i1089" type="#_x0000_t75" style="width:52pt;height:16pt" o:ole="">
            <v:imagedata r:id="rId125" o:title=""/>
          </v:shape>
          <o:OLEObject Type="Embed" ProgID="Equation.DSMT4" ShapeID="_x0000_i1089" DrawAspect="Content" ObjectID="_1677593469" r:id="rId126"/>
        </w:object>
      </w:r>
      <w:r>
        <w:rPr>
          <w:rFonts w:hint="eastAsia"/>
        </w:rPr>
        <w:t>的假设下，有</w:t>
      </w:r>
      <w:r w:rsidRPr="001A69B1">
        <w:rPr>
          <w:position w:val="-10"/>
        </w:rPr>
        <w:object w:dxaOrig="1040" w:dyaOrig="320" w14:anchorId="367828FB">
          <v:shape id="_x0000_i1090" type="#_x0000_t75" style="width:52pt;height:16pt" o:ole="">
            <v:imagedata r:id="rId127" o:title=""/>
          </v:shape>
          <o:OLEObject Type="Embed" ProgID="Equation.DSMT4" ShapeID="_x0000_i1090" DrawAspect="Content" ObjectID="_1677593470" r:id="rId128"/>
        </w:object>
      </w:r>
      <w:r>
        <w:rPr>
          <w:rFonts w:hint="eastAsia"/>
        </w:rPr>
        <w:t>、</w:t>
      </w:r>
      <w:r w:rsidRPr="001A69B1">
        <w:rPr>
          <w:position w:val="-10"/>
        </w:rPr>
        <w:object w:dxaOrig="1040" w:dyaOrig="320" w14:anchorId="3AC906D1">
          <v:shape id="_x0000_i1091" type="#_x0000_t75" style="width:52pt;height:16pt" o:ole="">
            <v:imagedata r:id="rId129" o:title=""/>
          </v:shape>
          <o:OLEObject Type="Embed" ProgID="Equation.DSMT4" ShapeID="_x0000_i1091" DrawAspect="Content" ObjectID="_1677593471" r:id="rId130"/>
        </w:object>
      </w:r>
      <w:r>
        <w:rPr>
          <w:rFonts w:hint="eastAsia"/>
        </w:rPr>
        <w:t>，所以</w:t>
      </w:r>
      <w:r w:rsidRPr="001A69B1">
        <w:rPr>
          <w:position w:val="-16"/>
        </w:rPr>
        <w:object w:dxaOrig="4640" w:dyaOrig="440" w14:anchorId="4D174D67">
          <v:shape id="_x0000_i1092" type="#_x0000_t75" style="width:232pt;height:22pt" o:ole="">
            <v:imagedata r:id="rId131" o:title=""/>
          </v:shape>
          <o:OLEObject Type="Embed" ProgID="Equation.DSMT4" ShapeID="_x0000_i1092" DrawAspect="Content" ObjectID="_1677593472" r:id="rId132"/>
        </w:object>
      </w:r>
      <w:r>
        <w:rPr>
          <w:rFonts w:hint="eastAsia"/>
        </w:rPr>
        <w:t>将变换为</w:t>
      </w:r>
      <w:r w:rsidRPr="001A69B1">
        <w:rPr>
          <w:position w:val="-16"/>
        </w:rPr>
        <w:object w:dxaOrig="3180" w:dyaOrig="440" w14:anchorId="12013B38">
          <v:shape id="_x0000_i1093" type="#_x0000_t75" style="width:159pt;height:22pt" o:ole="">
            <v:imagedata r:id="rId133" o:title=""/>
          </v:shape>
          <o:OLEObject Type="Embed" ProgID="Equation.DSMT4" ShapeID="_x0000_i1093" DrawAspect="Content" ObjectID="_1677593473" r:id="rId134"/>
        </w:object>
      </w:r>
      <w:r>
        <w:rPr>
          <w:rFonts w:hint="eastAsia"/>
        </w:rPr>
        <w:t>，进而为</w:t>
      </w:r>
      <w:r w:rsidRPr="001A69B1">
        <w:rPr>
          <w:position w:val="-14"/>
        </w:rPr>
        <w:object w:dxaOrig="1560" w:dyaOrig="400" w14:anchorId="54497BCE">
          <v:shape id="_x0000_i1094" type="#_x0000_t75" style="width:78pt;height:20pt" o:ole="">
            <v:imagedata r:id="rId135" o:title=""/>
          </v:shape>
          <o:OLEObject Type="Embed" ProgID="Equation.DSMT4" ShapeID="_x0000_i1094" DrawAspect="Content" ObjectID="_1677593474" r:id="rId136"/>
        </w:object>
      </w:r>
      <w:r>
        <w:rPr>
          <w:rFonts w:hint="eastAsia"/>
        </w:rPr>
        <w:t>，这将是一个恒等式，故上述结论成立。</w:t>
      </w:r>
    </w:p>
    <w:p w14:paraId="5B3D3DA4" w14:textId="727A2E7E" w:rsidR="000778AB" w:rsidRDefault="004730C6" w:rsidP="004730C6">
      <w:r>
        <w:rPr>
          <w:rFonts w:hint="eastAsia"/>
        </w:rPr>
        <w:t>4</w:t>
      </w:r>
      <w:r>
        <w:rPr>
          <w:rFonts w:hint="eastAsia"/>
        </w:rPr>
        <w:t>、</w:t>
      </w:r>
      <w:r w:rsidR="00540317">
        <w:rPr>
          <w:rFonts w:hint="eastAsia"/>
        </w:rPr>
        <w:t>更多示例请参考如下地址：</w:t>
      </w:r>
    </w:p>
    <w:p w14:paraId="666B05B7" w14:textId="42324F9C" w:rsidR="000778AB" w:rsidRPr="00540317" w:rsidRDefault="004D1CE9" w:rsidP="00540317">
      <w:pPr>
        <w:pStyle w:val="a7"/>
        <w:ind w:left="360" w:firstLineChars="0" w:firstLine="0"/>
        <w:rPr>
          <w:rFonts w:ascii="LMMono10-Regular-Identity-H" w:hAnsi="LMMono10-Regular-Identity-H" w:hint="eastAsia"/>
          <w:color w:val="000000"/>
          <w:sz w:val="24"/>
          <w:szCs w:val="24"/>
        </w:rPr>
      </w:pPr>
      <w:hyperlink r:id="rId137" w:history="1">
        <w:r w:rsidR="00540317" w:rsidRPr="008A17C8">
          <w:rPr>
            <w:rStyle w:val="a9"/>
            <w:rFonts w:ascii="LMMono10-Regular-Identity-H" w:hAnsi="LMMono10-Regular-Identity-H"/>
            <w:sz w:val="24"/>
            <w:szCs w:val="24"/>
          </w:rPr>
          <w:t>https://github.com/Z3Prover/doc/tree/master/programmingz3/code</w:t>
        </w:r>
      </w:hyperlink>
    </w:p>
    <w:sectPr w:rsidR="000778AB" w:rsidRPr="0054031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39D1539" w14:textId="77777777" w:rsidR="004D1CE9" w:rsidRDefault="004D1CE9" w:rsidP="00F41E98">
      <w:pPr>
        <w:spacing w:line="240" w:lineRule="auto"/>
      </w:pPr>
      <w:r>
        <w:separator/>
      </w:r>
    </w:p>
  </w:endnote>
  <w:endnote w:type="continuationSeparator" w:id="0">
    <w:p w14:paraId="798432CB" w14:textId="77777777" w:rsidR="004D1CE9" w:rsidRDefault="004D1CE9" w:rsidP="00F41E9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LMMono10-Regular-Identity-H">
    <w:altName w:val="Cambria"/>
    <w:panose1 w:val="00000000000000000000"/>
    <w:charset w:val="00"/>
    <w:family w:val="roman"/>
    <w:notTrueType/>
    <w:pitch w:val="default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7D82225" w14:textId="77777777" w:rsidR="004D1CE9" w:rsidRDefault="004D1CE9" w:rsidP="00F41E98">
      <w:pPr>
        <w:spacing w:line="240" w:lineRule="auto"/>
      </w:pPr>
      <w:r>
        <w:separator/>
      </w:r>
    </w:p>
  </w:footnote>
  <w:footnote w:type="continuationSeparator" w:id="0">
    <w:p w14:paraId="161201FE" w14:textId="77777777" w:rsidR="004D1CE9" w:rsidRDefault="004D1CE9" w:rsidP="00F41E9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EDD106A"/>
    <w:multiLevelType w:val="hybridMultilevel"/>
    <w:tmpl w:val="E6E0B99A"/>
    <w:lvl w:ilvl="0" w:tplc="F8F80B78">
      <w:start w:val="1"/>
      <w:numFmt w:val="chineseCountingThousand"/>
      <w:pStyle w:val="1"/>
      <w:lvlText w:val="%1、"/>
      <w:lvlJc w:val="left"/>
      <w:pPr>
        <w:ind w:left="1554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0847D06"/>
    <w:multiLevelType w:val="hybridMultilevel"/>
    <w:tmpl w:val="BDC47938"/>
    <w:lvl w:ilvl="0" w:tplc="5C50D9D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3AC108B"/>
    <w:multiLevelType w:val="hybridMultilevel"/>
    <w:tmpl w:val="83BC5078"/>
    <w:lvl w:ilvl="0" w:tplc="C702249A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3FF59A6"/>
    <w:multiLevelType w:val="hybridMultilevel"/>
    <w:tmpl w:val="190C50BE"/>
    <w:lvl w:ilvl="0" w:tplc="78EEDB2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00"/>
  <w:bordersDoNotSurroundHeader/>
  <w:bordersDoNotSurroundFooter/>
  <w:defaultTabStop w:val="14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3644"/>
    <w:rsid w:val="00005402"/>
    <w:rsid w:val="0002460F"/>
    <w:rsid w:val="000778AB"/>
    <w:rsid w:val="000847AC"/>
    <w:rsid w:val="00092D54"/>
    <w:rsid w:val="000E4FBD"/>
    <w:rsid w:val="000F3F3A"/>
    <w:rsid w:val="0010774B"/>
    <w:rsid w:val="00113399"/>
    <w:rsid w:val="0012698C"/>
    <w:rsid w:val="001A3E71"/>
    <w:rsid w:val="001A69B1"/>
    <w:rsid w:val="001A7905"/>
    <w:rsid w:val="001B4DC7"/>
    <w:rsid w:val="001E7AD7"/>
    <w:rsid w:val="001F4938"/>
    <w:rsid w:val="00243F8B"/>
    <w:rsid w:val="0028182A"/>
    <w:rsid w:val="002909AD"/>
    <w:rsid w:val="00314DC5"/>
    <w:rsid w:val="00327D84"/>
    <w:rsid w:val="0034025A"/>
    <w:rsid w:val="003720F1"/>
    <w:rsid w:val="00373E8D"/>
    <w:rsid w:val="003B7C7E"/>
    <w:rsid w:val="003C25E0"/>
    <w:rsid w:val="00407406"/>
    <w:rsid w:val="00427E2E"/>
    <w:rsid w:val="00427FC6"/>
    <w:rsid w:val="004730C6"/>
    <w:rsid w:val="004B4359"/>
    <w:rsid w:val="004D1CE9"/>
    <w:rsid w:val="004E4838"/>
    <w:rsid w:val="004E7A8F"/>
    <w:rsid w:val="005304BB"/>
    <w:rsid w:val="00540317"/>
    <w:rsid w:val="00553632"/>
    <w:rsid w:val="0057718C"/>
    <w:rsid w:val="005A5188"/>
    <w:rsid w:val="005B684F"/>
    <w:rsid w:val="005C2E46"/>
    <w:rsid w:val="00626C18"/>
    <w:rsid w:val="00653045"/>
    <w:rsid w:val="0066240F"/>
    <w:rsid w:val="00672C18"/>
    <w:rsid w:val="0068791A"/>
    <w:rsid w:val="006B1872"/>
    <w:rsid w:val="006D1183"/>
    <w:rsid w:val="006D3644"/>
    <w:rsid w:val="006D5F1D"/>
    <w:rsid w:val="006D7B44"/>
    <w:rsid w:val="00700E3E"/>
    <w:rsid w:val="007129DE"/>
    <w:rsid w:val="0072600C"/>
    <w:rsid w:val="00783C0D"/>
    <w:rsid w:val="007941B8"/>
    <w:rsid w:val="007B0009"/>
    <w:rsid w:val="00814EA9"/>
    <w:rsid w:val="0081738D"/>
    <w:rsid w:val="00857DD9"/>
    <w:rsid w:val="008807CA"/>
    <w:rsid w:val="008851D2"/>
    <w:rsid w:val="00895AA7"/>
    <w:rsid w:val="008C2B0A"/>
    <w:rsid w:val="008D63E4"/>
    <w:rsid w:val="009313C0"/>
    <w:rsid w:val="0093736F"/>
    <w:rsid w:val="00963FFA"/>
    <w:rsid w:val="009A1CF1"/>
    <w:rsid w:val="009B656C"/>
    <w:rsid w:val="009C132F"/>
    <w:rsid w:val="00A11C07"/>
    <w:rsid w:val="00A20C48"/>
    <w:rsid w:val="00A27148"/>
    <w:rsid w:val="00A277B3"/>
    <w:rsid w:val="00A74FE1"/>
    <w:rsid w:val="00A90804"/>
    <w:rsid w:val="00AB4E47"/>
    <w:rsid w:val="00B0612E"/>
    <w:rsid w:val="00B158D0"/>
    <w:rsid w:val="00B458B2"/>
    <w:rsid w:val="00B65A25"/>
    <w:rsid w:val="00BB30DF"/>
    <w:rsid w:val="00BF1684"/>
    <w:rsid w:val="00BF7E32"/>
    <w:rsid w:val="00C01F8B"/>
    <w:rsid w:val="00C23A99"/>
    <w:rsid w:val="00C32EE0"/>
    <w:rsid w:val="00C437CC"/>
    <w:rsid w:val="00C9616F"/>
    <w:rsid w:val="00CB49FD"/>
    <w:rsid w:val="00CC45F7"/>
    <w:rsid w:val="00CD27AC"/>
    <w:rsid w:val="00CF0BEB"/>
    <w:rsid w:val="00CF1CC2"/>
    <w:rsid w:val="00D33574"/>
    <w:rsid w:val="00D410A7"/>
    <w:rsid w:val="00D91E98"/>
    <w:rsid w:val="00DA19EB"/>
    <w:rsid w:val="00DE66AC"/>
    <w:rsid w:val="00E044FB"/>
    <w:rsid w:val="00E501C1"/>
    <w:rsid w:val="00EE2F8C"/>
    <w:rsid w:val="00F010F6"/>
    <w:rsid w:val="00F36E0F"/>
    <w:rsid w:val="00F41E98"/>
    <w:rsid w:val="00F61C9A"/>
    <w:rsid w:val="00F87D3C"/>
    <w:rsid w:val="00FD787D"/>
    <w:rsid w:val="00FE18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F4B66A"/>
  <w15:chartTrackingRefBased/>
  <w15:docId w15:val="{CF599520-80EA-44A1-BA05-C49E4CE2C8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32EE0"/>
    <w:pPr>
      <w:widowControl w:val="0"/>
      <w:spacing w:line="288" w:lineRule="auto"/>
      <w:jc w:val="both"/>
    </w:pPr>
    <w:rPr>
      <w:rFonts w:ascii="Times New Roman" w:eastAsia="宋体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6D3644"/>
    <w:pPr>
      <w:keepNext/>
      <w:keepLines/>
      <w:numPr>
        <w:numId w:val="1"/>
      </w:numPr>
      <w:spacing w:before="240" w:after="240" w:line="360" w:lineRule="auto"/>
      <w:ind w:left="284" w:hanging="284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847A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01">
    <w:name w:val="fontstyle01"/>
    <w:basedOn w:val="a0"/>
    <w:rsid w:val="006D3644"/>
    <w:rPr>
      <w:rFonts w:ascii="LMMono10-Regular-Identity-H" w:hAnsi="LMMono10-Regular-Identity-H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10">
    <w:name w:val="标题 1 字符"/>
    <w:basedOn w:val="a0"/>
    <w:link w:val="1"/>
    <w:uiPriority w:val="9"/>
    <w:rsid w:val="006D3644"/>
    <w:rPr>
      <w:rFonts w:ascii="Times New Roman" w:eastAsia="宋体" w:hAnsi="Times New Roman"/>
      <w:b/>
      <w:bCs/>
      <w:kern w:val="44"/>
      <w:sz w:val="32"/>
      <w:szCs w:val="44"/>
    </w:rPr>
  </w:style>
  <w:style w:type="paragraph" w:styleId="a3">
    <w:name w:val="header"/>
    <w:basedOn w:val="a"/>
    <w:link w:val="a4"/>
    <w:uiPriority w:val="99"/>
    <w:unhideWhenUsed/>
    <w:rsid w:val="00F41E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41E98"/>
    <w:rPr>
      <w:rFonts w:ascii="Times New Roman" w:eastAsia="宋体" w:hAnsi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41E98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41E98"/>
    <w:rPr>
      <w:rFonts w:ascii="Times New Roman" w:eastAsia="宋体" w:hAnsi="Times New Roman"/>
      <w:sz w:val="18"/>
      <w:szCs w:val="18"/>
    </w:rPr>
  </w:style>
  <w:style w:type="paragraph" w:styleId="a7">
    <w:name w:val="List Paragraph"/>
    <w:basedOn w:val="a"/>
    <w:uiPriority w:val="34"/>
    <w:qFormat/>
    <w:rsid w:val="005A5188"/>
    <w:pPr>
      <w:ind w:firstLineChars="200" w:firstLine="420"/>
    </w:pPr>
  </w:style>
  <w:style w:type="paragraph" w:styleId="a8">
    <w:name w:val="caption"/>
    <w:basedOn w:val="a"/>
    <w:next w:val="a"/>
    <w:uiPriority w:val="35"/>
    <w:unhideWhenUsed/>
    <w:qFormat/>
    <w:rsid w:val="0057718C"/>
    <w:rPr>
      <w:rFonts w:asciiTheme="majorHAnsi" w:eastAsia="黑体" w:hAnsiTheme="majorHAnsi" w:cstheme="majorBidi"/>
      <w:sz w:val="20"/>
      <w:szCs w:val="20"/>
    </w:rPr>
  </w:style>
  <w:style w:type="character" w:styleId="a9">
    <w:name w:val="Hyperlink"/>
    <w:basedOn w:val="a0"/>
    <w:uiPriority w:val="99"/>
    <w:unhideWhenUsed/>
    <w:rsid w:val="001F4938"/>
    <w:rPr>
      <w:color w:val="0563C1" w:themeColor="hyperlink"/>
      <w:u w:val="single"/>
    </w:rPr>
  </w:style>
  <w:style w:type="character" w:styleId="aa">
    <w:name w:val="Unresolved Mention"/>
    <w:basedOn w:val="a0"/>
    <w:uiPriority w:val="99"/>
    <w:semiHidden/>
    <w:unhideWhenUsed/>
    <w:rsid w:val="001F4938"/>
    <w:rPr>
      <w:color w:val="605E5C"/>
      <w:shd w:val="clear" w:color="auto" w:fill="E1DFDD"/>
    </w:rPr>
  </w:style>
  <w:style w:type="character" w:customStyle="1" w:styleId="20">
    <w:name w:val="标题 2 字符"/>
    <w:basedOn w:val="a0"/>
    <w:link w:val="2"/>
    <w:uiPriority w:val="9"/>
    <w:semiHidden/>
    <w:rsid w:val="000847AC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5620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3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3.bin"/><Relationship Id="rId138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image" Target="media/image4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1.bin"/><Relationship Id="rId53" Type="http://schemas.openxmlformats.org/officeDocument/2006/relationships/hyperlink" Target="https://github.com/Z3Prover/doc/tree/master/programmingz3/code" TargetMode="External"/><Relationship Id="rId58" Type="http://schemas.openxmlformats.org/officeDocument/2006/relationships/image" Target="media/image19.wmf"/><Relationship Id="rId74" Type="http://schemas.openxmlformats.org/officeDocument/2006/relationships/image" Target="media/image25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48.wmf"/><Relationship Id="rId128" Type="http://schemas.openxmlformats.org/officeDocument/2006/relationships/oleObject" Target="embeddings/oleObject66.bin"/><Relationship Id="rId5" Type="http://schemas.openxmlformats.org/officeDocument/2006/relationships/footnotes" Target="footnotes.xml"/><Relationship Id="rId90" Type="http://schemas.openxmlformats.org/officeDocument/2006/relationships/image" Target="media/image32.wmf"/><Relationship Id="rId95" Type="http://schemas.openxmlformats.org/officeDocument/2006/relationships/image" Target="media/image3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6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43.wmf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69.bin"/><Relationship Id="rId139" Type="http://schemas.openxmlformats.org/officeDocument/2006/relationships/theme" Target="theme/theme1.xml"/><Relationship Id="rId80" Type="http://schemas.openxmlformats.org/officeDocument/2006/relationships/image" Target="media/image28.wmf"/><Relationship Id="rId85" Type="http://schemas.openxmlformats.org/officeDocument/2006/relationships/oleObject" Target="embeddings/oleObject44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1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38.wmf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1.wmf"/><Relationship Id="rId54" Type="http://schemas.openxmlformats.org/officeDocument/2006/relationships/hyperlink" Target="http://theory.stanford.edu/~nikolaj/programmingz3.html" TargetMode="External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46.wmf"/><Relationship Id="rId44" Type="http://schemas.openxmlformats.org/officeDocument/2006/relationships/image" Target="media/image14.wmf"/><Relationship Id="rId60" Type="http://schemas.openxmlformats.org/officeDocument/2006/relationships/image" Target="media/image20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0.wmf"/><Relationship Id="rId130" Type="http://schemas.openxmlformats.org/officeDocument/2006/relationships/oleObject" Target="embeddings/oleObject67.bin"/><Relationship Id="rId135" Type="http://schemas.openxmlformats.org/officeDocument/2006/relationships/image" Target="media/image54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22.bin"/><Relationship Id="rId109" Type="http://schemas.openxmlformats.org/officeDocument/2006/relationships/image" Target="media/image41.wmf"/><Relationship Id="rId34" Type="http://schemas.openxmlformats.org/officeDocument/2006/relationships/oleObject" Target="embeddings/oleObject19.bin"/><Relationship Id="rId50" Type="http://schemas.openxmlformats.org/officeDocument/2006/relationships/image" Target="media/image17.png"/><Relationship Id="rId55" Type="http://schemas.openxmlformats.org/officeDocument/2006/relationships/hyperlink" Target="https://github.com/z3prover/z3" TargetMode="External"/><Relationship Id="rId76" Type="http://schemas.openxmlformats.org/officeDocument/2006/relationships/image" Target="media/image26.wmf"/><Relationship Id="rId97" Type="http://schemas.openxmlformats.org/officeDocument/2006/relationships/image" Target="media/image35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49.wmf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9.wmf"/><Relationship Id="rId40" Type="http://schemas.openxmlformats.org/officeDocument/2006/relationships/image" Target="media/image12.wmf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44.wmf"/><Relationship Id="rId131" Type="http://schemas.openxmlformats.org/officeDocument/2006/relationships/image" Target="media/image52.wmf"/><Relationship Id="rId136" Type="http://schemas.openxmlformats.org/officeDocument/2006/relationships/oleObject" Target="embeddings/oleObject7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29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56" Type="http://schemas.openxmlformats.org/officeDocument/2006/relationships/hyperlink" Target="https://github.com/Z3Prover/doc/tree/master/programmingz3/code" TargetMode="External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39.wmf"/><Relationship Id="rId126" Type="http://schemas.openxmlformats.org/officeDocument/2006/relationships/oleObject" Target="embeddings/oleObject65.bin"/><Relationship Id="rId8" Type="http://schemas.openxmlformats.org/officeDocument/2006/relationships/oleObject" Target="embeddings/oleObject1.bin"/><Relationship Id="rId51" Type="http://schemas.openxmlformats.org/officeDocument/2006/relationships/image" Target="media/image18.png"/><Relationship Id="rId72" Type="http://schemas.openxmlformats.org/officeDocument/2006/relationships/image" Target="media/image24.wmf"/><Relationship Id="rId93" Type="http://schemas.openxmlformats.org/officeDocument/2006/relationships/image" Target="media/image33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47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5.wmf"/><Relationship Id="rId67" Type="http://schemas.openxmlformats.org/officeDocument/2006/relationships/image" Target="media/image22.png"/><Relationship Id="rId116" Type="http://schemas.openxmlformats.org/officeDocument/2006/relationships/oleObject" Target="embeddings/oleObject60.bin"/><Relationship Id="rId137" Type="http://schemas.openxmlformats.org/officeDocument/2006/relationships/hyperlink" Target="https://github.com/Z3Prover/doc/tree/master/programmingz3/code" TargetMode="External"/><Relationship Id="rId20" Type="http://schemas.openxmlformats.org/officeDocument/2006/relationships/image" Target="media/image7.wmf"/><Relationship Id="rId41" Type="http://schemas.openxmlformats.org/officeDocument/2006/relationships/oleObject" Target="embeddings/oleObject23.bin"/><Relationship Id="rId62" Type="http://schemas.openxmlformats.org/officeDocument/2006/relationships/image" Target="media/image21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1.wmf"/><Relationship Id="rId111" Type="http://schemas.openxmlformats.org/officeDocument/2006/relationships/image" Target="media/image42.wmf"/><Relationship Id="rId132" Type="http://schemas.openxmlformats.org/officeDocument/2006/relationships/oleObject" Target="embeddings/oleObject6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0.wmf"/><Relationship Id="rId57" Type="http://schemas.openxmlformats.org/officeDocument/2006/relationships/hyperlink" Target="http://theory.stanford.edu/~nikolaj/programmingz3.html" TargetMode="External"/><Relationship Id="rId106" Type="http://schemas.openxmlformats.org/officeDocument/2006/relationships/oleObject" Target="embeddings/oleObject55.bin"/><Relationship Id="rId127" Type="http://schemas.openxmlformats.org/officeDocument/2006/relationships/image" Target="media/image5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52" Type="http://schemas.openxmlformats.org/officeDocument/2006/relationships/hyperlink" Target="https://github.com/z3prover/z3" TargetMode="External"/><Relationship Id="rId73" Type="http://schemas.openxmlformats.org/officeDocument/2006/relationships/oleObject" Target="embeddings/oleObject37.bin"/><Relationship Id="rId78" Type="http://schemas.openxmlformats.org/officeDocument/2006/relationships/image" Target="media/image27.wmf"/><Relationship Id="rId94" Type="http://schemas.openxmlformats.org/officeDocument/2006/relationships/oleObject" Target="embeddings/oleObject49.bin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122" Type="http://schemas.openxmlformats.org/officeDocument/2006/relationships/oleObject" Target="embeddings/oleObject6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6.bin"/><Relationship Id="rId68" Type="http://schemas.openxmlformats.org/officeDocument/2006/relationships/image" Target="media/image23.png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0</TotalTime>
  <Pages>7</Pages>
  <Words>467</Words>
  <Characters>2667</Characters>
  <Application>Microsoft Office Word</Application>
  <DocSecurity>0</DocSecurity>
  <Lines>22</Lines>
  <Paragraphs>6</Paragraphs>
  <ScaleCrop>false</ScaleCrop>
  <Company/>
  <LinksUpToDate>false</LinksUpToDate>
  <CharactersWithSpaces>3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付 贵禄</dc:creator>
  <cp:keywords/>
  <dc:description/>
  <cp:lastModifiedBy>付 贵禄</cp:lastModifiedBy>
  <cp:revision>86</cp:revision>
  <dcterms:created xsi:type="dcterms:W3CDTF">2021-02-15T16:30:00Z</dcterms:created>
  <dcterms:modified xsi:type="dcterms:W3CDTF">2021-03-18T09:22:00Z</dcterms:modified>
</cp:coreProperties>
</file>